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206896">
      <w:pPr>
        <w:pStyle w:val="1"/>
      </w:pPr>
      <w:r>
        <w:lastRenderedPageBreak/>
        <w:t>ЗМІСТ</w:t>
      </w:r>
    </w:p>
    <w:bookmarkEnd w:id="0"/>
    <w:p w:rsidR="00206896" w:rsidRPr="008A46AA" w:rsidRDefault="006D1547" w:rsidP="008A46AA">
      <w:pPr>
        <w:pStyle w:val="11"/>
        <w:rPr>
          <w:rFonts w:asciiTheme="minorHAnsi" w:eastAsiaTheme="minorEastAsia" w:hAnsiTheme="minorHAnsi" w:cstheme="minorBidi"/>
          <w:lang w:val="ru-RU"/>
        </w:rPr>
      </w:pPr>
      <w:r w:rsidRPr="008A46AA">
        <w:fldChar w:fldCharType="begin"/>
      </w:r>
      <w:r w:rsidR="00587423" w:rsidRPr="008A46AA">
        <w:instrText xml:space="preserve"> TOC \o "1-3" \h \z \u </w:instrText>
      </w:r>
      <w:r w:rsidRPr="008A46AA">
        <w:fldChar w:fldCharType="separate"/>
      </w:r>
      <w:hyperlink w:anchor="_Toc453412051" w:history="1">
        <w:r w:rsidR="00206896" w:rsidRPr="008A46AA">
          <w:rPr>
            <w:rStyle w:val="af4"/>
          </w:rPr>
          <w:t>ВСТУП</w:t>
        </w:r>
        <w:r w:rsidR="00206896" w:rsidRPr="008A46AA">
          <w:rPr>
            <w:webHidden/>
          </w:rPr>
          <w:tab/>
        </w:r>
        <w:r w:rsidRPr="008A46AA">
          <w:rPr>
            <w:webHidden/>
          </w:rPr>
          <w:fldChar w:fldCharType="begin"/>
        </w:r>
        <w:r w:rsidR="00206896" w:rsidRPr="008A46AA">
          <w:rPr>
            <w:webHidden/>
          </w:rPr>
          <w:instrText xml:space="preserve"> PAGEREF _Toc453412051 \h </w:instrText>
        </w:r>
        <w:r w:rsidRPr="008A46AA">
          <w:rPr>
            <w:webHidden/>
          </w:rPr>
        </w:r>
        <w:r w:rsidRPr="008A46AA">
          <w:rPr>
            <w:webHidden/>
          </w:rPr>
          <w:fldChar w:fldCharType="separate"/>
        </w:r>
        <w:r w:rsidR="003762C4">
          <w:rPr>
            <w:webHidden/>
          </w:rPr>
          <w:t>3</w:t>
        </w:r>
        <w:r w:rsidRPr="008A46AA">
          <w:rPr>
            <w:webHidden/>
          </w:rPr>
          <w:fldChar w:fldCharType="end"/>
        </w:r>
      </w:hyperlink>
    </w:p>
    <w:p w:rsidR="00206896" w:rsidRPr="008A46AA" w:rsidRDefault="006D1547">
      <w:pPr>
        <w:pStyle w:val="23"/>
        <w:tabs>
          <w:tab w:val="right" w:leader="dot" w:pos="9345"/>
        </w:tabs>
        <w:rPr>
          <w:rFonts w:asciiTheme="minorHAnsi" w:eastAsiaTheme="minorEastAsia" w:hAnsiTheme="minorHAnsi" w:cstheme="minorBidi"/>
          <w:noProof/>
          <w:sz w:val="28"/>
          <w:szCs w:val="28"/>
          <w:lang w:val="ru-RU"/>
        </w:rPr>
      </w:pPr>
      <w:hyperlink w:anchor="_Toc453412052" w:history="1">
        <w:r w:rsidR="00206896" w:rsidRPr="008A46AA">
          <w:rPr>
            <w:rStyle w:val="af4"/>
            <w:noProof/>
            <w:sz w:val="28"/>
            <w:szCs w:val="28"/>
          </w:rPr>
          <w:t>1 ОГЛЯД АНАЛОГІВ</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2 \h </w:instrText>
        </w:r>
        <w:r w:rsidRPr="008A46AA">
          <w:rPr>
            <w:noProof/>
            <w:webHidden/>
            <w:sz w:val="28"/>
            <w:szCs w:val="28"/>
          </w:rPr>
        </w:r>
        <w:r w:rsidRPr="008A46AA">
          <w:rPr>
            <w:noProof/>
            <w:webHidden/>
            <w:sz w:val="28"/>
            <w:szCs w:val="28"/>
          </w:rPr>
          <w:fldChar w:fldCharType="separate"/>
        </w:r>
        <w:r w:rsidR="003762C4">
          <w:rPr>
            <w:noProof/>
            <w:webHidden/>
            <w:sz w:val="28"/>
            <w:szCs w:val="28"/>
          </w:rPr>
          <w:t>5</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53" w:history="1">
        <w:r w:rsidR="00206896" w:rsidRPr="008A46AA">
          <w:rPr>
            <w:rStyle w:val="af4"/>
            <w:noProof/>
            <w:sz w:val="28"/>
            <w:szCs w:val="28"/>
          </w:rPr>
          <w:t>1.1 Схема приставки до осцилограф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3 \h </w:instrText>
        </w:r>
        <w:r w:rsidRPr="008A46AA">
          <w:rPr>
            <w:noProof/>
            <w:webHidden/>
            <w:sz w:val="28"/>
            <w:szCs w:val="28"/>
          </w:rPr>
        </w:r>
        <w:r w:rsidRPr="008A46AA">
          <w:rPr>
            <w:noProof/>
            <w:webHidden/>
            <w:sz w:val="28"/>
            <w:szCs w:val="28"/>
          </w:rPr>
          <w:fldChar w:fldCharType="separate"/>
        </w:r>
        <w:r w:rsidR="003762C4">
          <w:rPr>
            <w:noProof/>
            <w:webHidden/>
            <w:sz w:val="28"/>
            <w:szCs w:val="28"/>
          </w:rPr>
          <w:t>5</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54" w:history="1">
        <w:r w:rsidR="00206896" w:rsidRPr="008A46AA">
          <w:rPr>
            <w:rStyle w:val="af4"/>
            <w:noProof/>
            <w:sz w:val="28"/>
            <w:szCs w:val="28"/>
          </w:rPr>
          <w:t>1.2 Характерограф Л2-100 ТЕКО</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4 \h </w:instrText>
        </w:r>
        <w:r w:rsidRPr="008A46AA">
          <w:rPr>
            <w:noProof/>
            <w:webHidden/>
            <w:sz w:val="28"/>
            <w:szCs w:val="28"/>
          </w:rPr>
        </w:r>
        <w:r w:rsidRPr="008A46AA">
          <w:rPr>
            <w:noProof/>
            <w:webHidden/>
            <w:sz w:val="28"/>
            <w:szCs w:val="28"/>
          </w:rPr>
          <w:fldChar w:fldCharType="separate"/>
        </w:r>
        <w:r w:rsidR="003762C4">
          <w:rPr>
            <w:noProof/>
            <w:webHidden/>
            <w:sz w:val="28"/>
            <w:szCs w:val="28"/>
          </w:rPr>
          <w:t>7</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55" w:history="1">
        <w:r w:rsidR="00206896" w:rsidRPr="008A46AA">
          <w:rPr>
            <w:rStyle w:val="af4"/>
            <w:noProof/>
            <w:sz w:val="28"/>
            <w:szCs w:val="28"/>
          </w:rPr>
          <w:t xml:space="preserve">1.3 Характерограф </w:t>
        </w:r>
        <w:r w:rsidR="00206896" w:rsidRPr="008A46AA">
          <w:rPr>
            <w:rStyle w:val="af4"/>
            <w:noProof/>
            <w:sz w:val="28"/>
            <w:szCs w:val="28"/>
            <w:lang w:val="en-US"/>
          </w:rPr>
          <w:t>Type</w:t>
        </w:r>
        <w:r w:rsidR="00206896" w:rsidRPr="008A46AA">
          <w:rPr>
            <w:rStyle w:val="af4"/>
            <w:noProof/>
            <w:sz w:val="28"/>
            <w:szCs w:val="28"/>
          </w:rPr>
          <w:t xml:space="preserve"> 576</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5 \h </w:instrText>
        </w:r>
        <w:r w:rsidRPr="008A46AA">
          <w:rPr>
            <w:noProof/>
            <w:webHidden/>
            <w:sz w:val="28"/>
            <w:szCs w:val="28"/>
          </w:rPr>
        </w:r>
        <w:r w:rsidRPr="008A46AA">
          <w:rPr>
            <w:noProof/>
            <w:webHidden/>
            <w:sz w:val="28"/>
            <w:szCs w:val="28"/>
          </w:rPr>
          <w:fldChar w:fldCharType="separate"/>
        </w:r>
        <w:r w:rsidR="003762C4">
          <w:rPr>
            <w:noProof/>
            <w:webHidden/>
            <w:sz w:val="28"/>
            <w:szCs w:val="28"/>
          </w:rPr>
          <w:t>11</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56" w:history="1">
        <w:r w:rsidR="00206896" w:rsidRPr="008A46AA">
          <w:rPr>
            <w:rStyle w:val="af4"/>
            <w:noProof/>
            <w:sz w:val="28"/>
            <w:szCs w:val="28"/>
          </w:rPr>
          <w:t>1.4 Характерограф ЭРБИЙ-7107</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6 \h </w:instrText>
        </w:r>
        <w:r w:rsidRPr="008A46AA">
          <w:rPr>
            <w:noProof/>
            <w:webHidden/>
            <w:sz w:val="28"/>
            <w:szCs w:val="28"/>
          </w:rPr>
        </w:r>
        <w:r w:rsidRPr="008A46AA">
          <w:rPr>
            <w:noProof/>
            <w:webHidden/>
            <w:sz w:val="28"/>
            <w:szCs w:val="28"/>
          </w:rPr>
          <w:fldChar w:fldCharType="separate"/>
        </w:r>
        <w:r w:rsidR="003762C4">
          <w:rPr>
            <w:noProof/>
            <w:webHidden/>
            <w:sz w:val="28"/>
            <w:szCs w:val="28"/>
          </w:rPr>
          <w:t>14</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57" w:history="1">
        <w:r w:rsidR="00206896" w:rsidRPr="008A46AA">
          <w:rPr>
            <w:rStyle w:val="af4"/>
            <w:noProof/>
            <w:sz w:val="28"/>
            <w:szCs w:val="28"/>
          </w:rPr>
          <w:t>1.5 Характерограф TR-4805</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7 \h </w:instrText>
        </w:r>
        <w:r w:rsidRPr="008A46AA">
          <w:rPr>
            <w:noProof/>
            <w:webHidden/>
            <w:sz w:val="28"/>
            <w:szCs w:val="28"/>
          </w:rPr>
        </w:r>
        <w:r w:rsidRPr="008A46AA">
          <w:rPr>
            <w:noProof/>
            <w:webHidden/>
            <w:sz w:val="28"/>
            <w:szCs w:val="28"/>
          </w:rPr>
          <w:fldChar w:fldCharType="separate"/>
        </w:r>
        <w:r w:rsidR="003762C4">
          <w:rPr>
            <w:noProof/>
            <w:webHidden/>
            <w:sz w:val="28"/>
            <w:szCs w:val="28"/>
          </w:rPr>
          <w:t>17</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58" w:history="1">
        <w:r w:rsidR="00206896" w:rsidRPr="008A46AA">
          <w:rPr>
            <w:rStyle w:val="af4"/>
            <w:noProof/>
            <w:sz w:val="28"/>
            <w:szCs w:val="28"/>
          </w:rPr>
          <w:t>1.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8 \h </w:instrText>
        </w:r>
        <w:r w:rsidRPr="008A46AA">
          <w:rPr>
            <w:noProof/>
            <w:webHidden/>
            <w:sz w:val="28"/>
            <w:szCs w:val="28"/>
          </w:rPr>
        </w:r>
        <w:r w:rsidRPr="008A46AA">
          <w:rPr>
            <w:noProof/>
            <w:webHidden/>
            <w:sz w:val="28"/>
            <w:szCs w:val="28"/>
          </w:rPr>
          <w:fldChar w:fldCharType="separate"/>
        </w:r>
        <w:r w:rsidR="003762C4">
          <w:rPr>
            <w:noProof/>
            <w:webHidden/>
            <w:sz w:val="28"/>
            <w:szCs w:val="28"/>
          </w:rPr>
          <w:t>20</w:t>
        </w:r>
        <w:r w:rsidRPr="008A46AA">
          <w:rPr>
            <w:noProof/>
            <w:webHidden/>
            <w:sz w:val="28"/>
            <w:szCs w:val="28"/>
          </w:rPr>
          <w:fldChar w:fldCharType="end"/>
        </w:r>
      </w:hyperlink>
    </w:p>
    <w:p w:rsidR="00206896" w:rsidRPr="008A46AA" w:rsidRDefault="006D1547">
      <w:pPr>
        <w:pStyle w:val="23"/>
        <w:tabs>
          <w:tab w:val="right" w:leader="dot" w:pos="9345"/>
        </w:tabs>
        <w:rPr>
          <w:rFonts w:asciiTheme="minorHAnsi" w:eastAsiaTheme="minorEastAsia" w:hAnsiTheme="minorHAnsi" w:cstheme="minorBidi"/>
          <w:noProof/>
          <w:sz w:val="28"/>
          <w:szCs w:val="28"/>
          <w:lang w:val="ru-RU"/>
        </w:rPr>
      </w:pPr>
      <w:hyperlink w:anchor="_Toc453412059" w:history="1">
        <w:r w:rsidR="00206896" w:rsidRPr="008A46AA">
          <w:rPr>
            <w:rStyle w:val="af4"/>
            <w:noProof/>
            <w:sz w:val="28"/>
            <w:szCs w:val="28"/>
            <w:lang w:val="ru-RU"/>
          </w:rPr>
          <w:t>2</w:t>
        </w:r>
        <w:r w:rsidR="00206896" w:rsidRPr="008A46AA">
          <w:rPr>
            <w:rStyle w:val="af4"/>
            <w:noProof/>
            <w:sz w:val="28"/>
            <w:szCs w:val="28"/>
          </w:rPr>
          <w:t xml:space="preserve"> РОЗРОБКА АПАРАТ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9 \h </w:instrText>
        </w:r>
        <w:r w:rsidRPr="008A46AA">
          <w:rPr>
            <w:noProof/>
            <w:webHidden/>
            <w:sz w:val="28"/>
            <w:szCs w:val="28"/>
          </w:rPr>
        </w:r>
        <w:r w:rsidRPr="008A46AA">
          <w:rPr>
            <w:noProof/>
            <w:webHidden/>
            <w:sz w:val="28"/>
            <w:szCs w:val="28"/>
          </w:rPr>
          <w:fldChar w:fldCharType="separate"/>
        </w:r>
        <w:r w:rsidR="003762C4">
          <w:rPr>
            <w:noProof/>
            <w:webHidden/>
            <w:sz w:val="28"/>
            <w:szCs w:val="28"/>
          </w:rPr>
          <w:t>22</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60" w:history="1">
        <w:r w:rsidR="00206896" w:rsidRPr="008A46AA">
          <w:rPr>
            <w:rStyle w:val="af4"/>
            <w:noProof/>
            <w:sz w:val="28"/>
            <w:szCs w:val="28"/>
          </w:rPr>
          <w:t>2.1 Вибір схемних рішень</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0 \h </w:instrText>
        </w:r>
        <w:r w:rsidRPr="008A46AA">
          <w:rPr>
            <w:noProof/>
            <w:webHidden/>
            <w:sz w:val="28"/>
            <w:szCs w:val="28"/>
          </w:rPr>
        </w:r>
        <w:r w:rsidRPr="008A46AA">
          <w:rPr>
            <w:noProof/>
            <w:webHidden/>
            <w:sz w:val="28"/>
            <w:szCs w:val="28"/>
          </w:rPr>
          <w:fldChar w:fldCharType="separate"/>
        </w:r>
        <w:r w:rsidR="003762C4">
          <w:rPr>
            <w:noProof/>
            <w:webHidden/>
            <w:sz w:val="28"/>
            <w:szCs w:val="28"/>
          </w:rPr>
          <w:t>22</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61" w:history="1">
        <w:r w:rsidR="00206896" w:rsidRPr="008A46AA">
          <w:rPr>
            <w:rStyle w:val="af4"/>
            <w:noProof/>
            <w:sz w:val="28"/>
            <w:szCs w:val="28"/>
          </w:rPr>
          <w:t>2.2 Аналіз структурної та принципової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1 \h </w:instrText>
        </w:r>
        <w:r w:rsidRPr="008A46AA">
          <w:rPr>
            <w:noProof/>
            <w:webHidden/>
            <w:sz w:val="28"/>
            <w:szCs w:val="28"/>
          </w:rPr>
        </w:r>
        <w:r w:rsidRPr="008A46AA">
          <w:rPr>
            <w:noProof/>
            <w:webHidden/>
            <w:sz w:val="28"/>
            <w:szCs w:val="28"/>
          </w:rPr>
          <w:fldChar w:fldCharType="separate"/>
        </w:r>
        <w:r w:rsidR="003762C4">
          <w:rPr>
            <w:noProof/>
            <w:webHidden/>
            <w:sz w:val="28"/>
            <w:szCs w:val="28"/>
          </w:rPr>
          <w:t>34</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62" w:history="1">
        <w:r w:rsidR="00206896" w:rsidRPr="008A46AA">
          <w:rPr>
            <w:rStyle w:val="af4"/>
            <w:noProof/>
            <w:sz w:val="28"/>
            <w:szCs w:val="28"/>
          </w:rPr>
          <w:t>2.3 Розрахунки параметрів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2 \h </w:instrText>
        </w:r>
        <w:r w:rsidRPr="008A46AA">
          <w:rPr>
            <w:noProof/>
            <w:webHidden/>
            <w:sz w:val="28"/>
            <w:szCs w:val="28"/>
          </w:rPr>
        </w:r>
        <w:r w:rsidRPr="008A46AA">
          <w:rPr>
            <w:noProof/>
            <w:webHidden/>
            <w:sz w:val="28"/>
            <w:szCs w:val="28"/>
          </w:rPr>
          <w:fldChar w:fldCharType="separate"/>
        </w:r>
        <w:r w:rsidR="003762C4">
          <w:rPr>
            <w:noProof/>
            <w:webHidden/>
            <w:sz w:val="28"/>
            <w:szCs w:val="28"/>
          </w:rPr>
          <w:t>38</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63" w:history="1">
        <w:r w:rsidR="00206896" w:rsidRPr="008A46AA">
          <w:rPr>
            <w:rStyle w:val="af4"/>
            <w:noProof/>
            <w:sz w:val="28"/>
            <w:szCs w:val="28"/>
          </w:rPr>
          <w:t>2.4 Вибір елементної баз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3 \h </w:instrText>
        </w:r>
        <w:r w:rsidRPr="008A46AA">
          <w:rPr>
            <w:noProof/>
            <w:webHidden/>
            <w:sz w:val="28"/>
            <w:szCs w:val="28"/>
          </w:rPr>
        </w:r>
        <w:r w:rsidRPr="008A46AA">
          <w:rPr>
            <w:noProof/>
            <w:webHidden/>
            <w:sz w:val="28"/>
            <w:szCs w:val="28"/>
          </w:rPr>
          <w:fldChar w:fldCharType="separate"/>
        </w:r>
        <w:r w:rsidR="003762C4">
          <w:rPr>
            <w:noProof/>
            <w:webHidden/>
            <w:sz w:val="28"/>
            <w:szCs w:val="28"/>
          </w:rPr>
          <w:t>41</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64" w:history="1">
        <w:r w:rsidR="00206896" w:rsidRPr="008A46AA">
          <w:rPr>
            <w:rStyle w:val="af4"/>
            <w:noProof/>
            <w:sz w:val="28"/>
            <w:szCs w:val="28"/>
          </w:rPr>
          <w:t>2.5 Розрахунок надійност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4 \h </w:instrText>
        </w:r>
        <w:r w:rsidRPr="008A46AA">
          <w:rPr>
            <w:noProof/>
            <w:webHidden/>
            <w:sz w:val="28"/>
            <w:szCs w:val="28"/>
          </w:rPr>
        </w:r>
        <w:r w:rsidRPr="008A46AA">
          <w:rPr>
            <w:noProof/>
            <w:webHidden/>
            <w:sz w:val="28"/>
            <w:szCs w:val="28"/>
          </w:rPr>
          <w:fldChar w:fldCharType="separate"/>
        </w:r>
        <w:r w:rsidR="003762C4">
          <w:rPr>
            <w:noProof/>
            <w:webHidden/>
            <w:sz w:val="28"/>
            <w:szCs w:val="28"/>
          </w:rPr>
          <w:t>46</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65" w:history="1">
        <w:r w:rsidR="00206896" w:rsidRPr="008A46AA">
          <w:rPr>
            <w:rStyle w:val="af4"/>
            <w:noProof/>
            <w:sz w:val="28"/>
            <w:szCs w:val="28"/>
          </w:rPr>
          <w:t>2.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5 \h </w:instrText>
        </w:r>
        <w:r w:rsidRPr="008A46AA">
          <w:rPr>
            <w:noProof/>
            <w:webHidden/>
            <w:sz w:val="28"/>
            <w:szCs w:val="28"/>
          </w:rPr>
        </w:r>
        <w:r w:rsidRPr="008A46AA">
          <w:rPr>
            <w:noProof/>
            <w:webHidden/>
            <w:sz w:val="28"/>
            <w:szCs w:val="28"/>
          </w:rPr>
          <w:fldChar w:fldCharType="separate"/>
        </w:r>
        <w:r w:rsidR="003762C4">
          <w:rPr>
            <w:noProof/>
            <w:webHidden/>
            <w:sz w:val="28"/>
            <w:szCs w:val="28"/>
          </w:rPr>
          <w:t>51</w:t>
        </w:r>
        <w:r w:rsidRPr="008A46AA">
          <w:rPr>
            <w:noProof/>
            <w:webHidden/>
            <w:sz w:val="28"/>
            <w:szCs w:val="28"/>
          </w:rPr>
          <w:fldChar w:fldCharType="end"/>
        </w:r>
      </w:hyperlink>
    </w:p>
    <w:p w:rsidR="00206896" w:rsidRPr="008A46AA" w:rsidRDefault="006D1547">
      <w:pPr>
        <w:pStyle w:val="23"/>
        <w:tabs>
          <w:tab w:val="right" w:leader="dot" w:pos="9345"/>
        </w:tabs>
        <w:rPr>
          <w:rFonts w:asciiTheme="minorHAnsi" w:eastAsiaTheme="minorEastAsia" w:hAnsiTheme="minorHAnsi" w:cstheme="minorBidi"/>
          <w:noProof/>
          <w:sz w:val="28"/>
          <w:szCs w:val="28"/>
          <w:lang w:val="ru-RU"/>
        </w:rPr>
      </w:pPr>
      <w:hyperlink w:anchor="_Toc453412066" w:history="1">
        <w:r w:rsidR="00206896" w:rsidRPr="008A46AA">
          <w:rPr>
            <w:rStyle w:val="af4"/>
            <w:noProof/>
            <w:sz w:val="28"/>
            <w:szCs w:val="28"/>
          </w:rPr>
          <w:t>3 РОЗРОБКА ПРОГРАМ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6 \h </w:instrText>
        </w:r>
        <w:r w:rsidRPr="008A46AA">
          <w:rPr>
            <w:noProof/>
            <w:webHidden/>
            <w:sz w:val="28"/>
            <w:szCs w:val="28"/>
          </w:rPr>
        </w:r>
        <w:r w:rsidRPr="008A46AA">
          <w:rPr>
            <w:noProof/>
            <w:webHidden/>
            <w:sz w:val="28"/>
            <w:szCs w:val="28"/>
          </w:rPr>
          <w:fldChar w:fldCharType="separate"/>
        </w:r>
        <w:r w:rsidR="003762C4">
          <w:rPr>
            <w:noProof/>
            <w:webHidden/>
            <w:sz w:val="28"/>
            <w:szCs w:val="28"/>
          </w:rPr>
          <w:t>52</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67" w:history="1">
        <w:r w:rsidR="00206896" w:rsidRPr="008A46AA">
          <w:rPr>
            <w:rStyle w:val="af4"/>
            <w:noProof/>
            <w:sz w:val="28"/>
            <w:szCs w:val="28"/>
          </w:rPr>
          <w:t>3.1 Розробка програми керування мікроконтролеро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7 \h </w:instrText>
        </w:r>
        <w:r w:rsidRPr="008A46AA">
          <w:rPr>
            <w:noProof/>
            <w:webHidden/>
            <w:sz w:val="28"/>
            <w:szCs w:val="28"/>
          </w:rPr>
        </w:r>
        <w:r w:rsidRPr="008A46AA">
          <w:rPr>
            <w:noProof/>
            <w:webHidden/>
            <w:sz w:val="28"/>
            <w:szCs w:val="28"/>
          </w:rPr>
          <w:fldChar w:fldCharType="separate"/>
        </w:r>
        <w:r w:rsidR="003762C4">
          <w:rPr>
            <w:noProof/>
            <w:webHidden/>
            <w:sz w:val="28"/>
            <w:szCs w:val="28"/>
          </w:rPr>
          <w:t>52</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68" w:history="1">
        <w:r w:rsidR="00206896" w:rsidRPr="008A46AA">
          <w:rPr>
            <w:rStyle w:val="af4"/>
            <w:noProof/>
            <w:sz w:val="28"/>
            <w:szCs w:val="28"/>
          </w:rPr>
          <w:t>3.2 Розробка драйвер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8 \h </w:instrText>
        </w:r>
        <w:r w:rsidRPr="008A46AA">
          <w:rPr>
            <w:noProof/>
            <w:webHidden/>
            <w:sz w:val="28"/>
            <w:szCs w:val="28"/>
          </w:rPr>
        </w:r>
        <w:r w:rsidRPr="008A46AA">
          <w:rPr>
            <w:noProof/>
            <w:webHidden/>
            <w:sz w:val="28"/>
            <w:szCs w:val="28"/>
          </w:rPr>
          <w:fldChar w:fldCharType="separate"/>
        </w:r>
        <w:r w:rsidR="003762C4">
          <w:rPr>
            <w:noProof/>
            <w:webHidden/>
            <w:sz w:val="28"/>
            <w:szCs w:val="28"/>
          </w:rPr>
          <w:t>61</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69" w:history="1">
        <w:r w:rsidR="00206896" w:rsidRPr="008A46AA">
          <w:rPr>
            <w:rStyle w:val="af4"/>
            <w:noProof/>
            <w:sz w:val="28"/>
            <w:szCs w:val="28"/>
          </w:rPr>
          <w:t>3.3 Розробка модуля відображення</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9 \h </w:instrText>
        </w:r>
        <w:r w:rsidRPr="008A46AA">
          <w:rPr>
            <w:noProof/>
            <w:webHidden/>
            <w:sz w:val="28"/>
            <w:szCs w:val="28"/>
          </w:rPr>
        </w:r>
        <w:r w:rsidRPr="008A46AA">
          <w:rPr>
            <w:noProof/>
            <w:webHidden/>
            <w:sz w:val="28"/>
            <w:szCs w:val="28"/>
          </w:rPr>
          <w:fldChar w:fldCharType="separate"/>
        </w:r>
        <w:r w:rsidR="003762C4">
          <w:rPr>
            <w:noProof/>
            <w:webHidden/>
            <w:sz w:val="28"/>
            <w:szCs w:val="28"/>
          </w:rPr>
          <w:t>75</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70" w:history="1">
        <w:r w:rsidR="00206896" w:rsidRPr="008A46AA">
          <w:rPr>
            <w:rStyle w:val="af4"/>
            <w:noProof/>
            <w:sz w:val="28"/>
            <w:szCs w:val="28"/>
          </w:rPr>
          <w:t>3.4 Інтерфейс користувача та використання програ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0 \h </w:instrText>
        </w:r>
        <w:r w:rsidRPr="008A46AA">
          <w:rPr>
            <w:noProof/>
            <w:webHidden/>
            <w:sz w:val="28"/>
            <w:szCs w:val="28"/>
          </w:rPr>
        </w:r>
        <w:r w:rsidRPr="008A46AA">
          <w:rPr>
            <w:noProof/>
            <w:webHidden/>
            <w:sz w:val="28"/>
            <w:szCs w:val="28"/>
          </w:rPr>
          <w:fldChar w:fldCharType="separate"/>
        </w:r>
        <w:r w:rsidR="003762C4">
          <w:rPr>
            <w:noProof/>
            <w:webHidden/>
            <w:sz w:val="28"/>
            <w:szCs w:val="28"/>
          </w:rPr>
          <w:t>89</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71" w:history="1">
        <w:r w:rsidR="00206896" w:rsidRPr="008A46AA">
          <w:rPr>
            <w:rStyle w:val="af4"/>
            <w:noProof/>
            <w:sz w:val="28"/>
            <w:szCs w:val="28"/>
          </w:rPr>
          <w:t>3.5 Симуляція роботи сист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1 \h </w:instrText>
        </w:r>
        <w:r w:rsidRPr="008A46AA">
          <w:rPr>
            <w:noProof/>
            <w:webHidden/>
            <w:sz w:val="28"/>
            <w:szCs w:val="28"/>
          </w:rPr>
        </w:r>
        <w:r w:rsidRPr="008A46AA">
          <w:rPr>
            <w:noProof/>
            <w:webHidden/>
            <w:sz w:val="28"/>
            <w:szCs w:val="28"/>
          </w:rPr>
          <w:fldChar w:fldCharType="separate"/>
        </w:r>
        <w:r w:rsidR="003762C4">
          <w:rPr>
            <w:noProof/>
            <w:webHidden/>
            <w:sz w:val="28"/>
            <w:szCs w:val="28"/>
          </w:rPr>
          <w:t>94</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72" w:history="1">
        <w:r w:rsidR="00206896" w:rsidRPr="008A46AA">
          <w:rPr>
            <w:rStyle w:val="af4"/>
            <w:noProof/>
            <w:sz w:val="28"/>
            <w:szCs w:val="28"/>
          </w:rPr>
          <w:t>3.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2 \h </w:instrText>
        </w:r>
        <w:r w:rsidRPr="008A46AA">
          <w:rPr>
            <w:noProof/>
            <w:webHidden/>
            <w:sz w:val="28"/>
            <w:szCs w:val="28"/>
          </w:rPr>
        </w:r>
        <w:r w:rsidRPr="008A46AA">
          <w:rPr>
            <w:noProof/>
            <w:webHidden/>
            <w:sz w:val="28"/>
            <w:szCs w:val="28"/>
          </w:rPr>
          <w:fldChar w:fldCharType="separate"/>
        </w:r>
        <w:r w:rsidR="003762C4">
          <w:rPr>
            <w:noProof/>
            <w:webHidden/>
            <w:sz w:val="28"/>
            <w:szCs w:val="28"/>
          </w:rPr>
          <w:t>99</w:t>
        </w:r>
        <w:r w:rsidRPr="008A46AA">
          <w:rPr>
            <w:noProof/>
            <w:webHidden/>
            <w:sz w:val="28"/>
            <w:szCs w:val="28"/>
          </w:rPr>
          <w:fldChar w:fldCharType="end"/>
        </w:r>
      </w:hyperlink>
    </w:p>
    <w:p w:rsidR="00206896" w:rsidRPr="008A46AA" w:rsidRDefault="006D1547">
      <w:pPr>
        <w:pStyle w:val="23"/>
        <w:tabs>
          <w:tab w:val="right" w:leader="dot" w:pos="9345"/>
        </w:tabs>
        <w:rPr>
          <w:rFonts w:asciiTheme="minorHAnsi" w:eastAsiaTheme="minorEastAsia" w:hAnsiTheme="minorHAnsi" w:cstheme="minorBidi"/>
          <w:noProof/>
          <w:sz w:val="28"/>
          <w:szCs w:val="28"/>
          <w:lang w:val="ru-RU"/>
        </w:rPr>
      </w:pPr>
      <w:hyperlink w:anchor="_Toc453412073" w:history="1">
        <w:r w:rsidR="00206896" w:rsidRPr="008A46AA">
          <w:rPr>
            <w:rStyle w:val="af4"/>
            <w:noProof/>
            <w:sz w:val="28"/>
            <w:szCs w:val="28"/>
          </w:rPr>
          <w:t>4 ОХОРОНА ПРАЦ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3 \h </w:instrText>
        </w:r>
        <w:r w:rsidRPr="008A46AA">
          <w:rPr>
            <w:noProof/>
            <w:webHidden/>
            <w:sz w:val="28"/>
            <w:szCs w:val="28"/>
          </w:rPr>
        </w:r>
        <w:r w:rsidRPr="008A46AA">
          <w:rPr>
            <w:noProof/>
            <w:webHidden/>
            <w:sz w:val="28"/>
            <w:szCs w:val="28"/>
          </w:rPr>
          <w:fldChar w:fldCharType="separate"/>
        </w:r>
        <w:r w:rsidR="003762C4">
          <w:rPr>
            <w:noProof/>
            <w:webHidden/>
            <w:sz w:val="28"/>
            <w:szCs w:val="28"/>
          </w:rPr>
          <w:t>100</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74" w:history="1">
        <w:r w:rsidR="00206896" w:rsidRPr="008A46AA">
          <w:rPr>
            <w:rStyle w:val="af4"/>
            <w:noProof/>
            <w:sz w:val="28"/>
            <w:szCs w:val="28"/>
          </w:rPr>
          <w:t>4.1 Технічні заходи щодо зменшення впливу ЕМВ при налагоджуванні спроектованого виробу</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4 \h </w:instrText>
        </w:r>
        <w:r w:rsidRPr="008A46AA">
          <w:rPr>
            <w:noProof/>
            <w:webHidden/>
            <w:sz w:val="28"/>
            <w:szCs w:val="28"/>
          </w:rPr>
        </w:r>
        <w:r w:rsidRPr="008A46AA">
          <w:rPr>
            <w:noProof/>
            <w:webHidden/>
            <w:sz w:val="28"/>
            <w:szCs w:val="28"/>
          </w:rPr>
          <w:fldChar w:fldCharType="separate"/>
        </w:r>
        <w:r w:rsidR="003762C4">
          <w:rPr>
            <w:noProof/>
            <w:webHidden/>
            <w:sz w:val="28"/>
            <w:szCs w:val="28"/>
          </w:rPr>
          <w:t>100</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75" w:history="1">
        <w:r w:rsidR="00206896" w:rsidRPr="008A46AA">
          <w:rPr>
            <w:rStyle w:val="af4"/>
            <w:noProof/>
            <w:sz w:val="28"/>
            <w:szCs w:val="28"/>
          </w:rPr>
          <w:t>4.2 Електробезпек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5 \h </w:instrText>
        </w:r>
        <w:r w:rsidRPr="008A46AA">
          <w:rPr>
            <w:noProof/>
            <w:webHidden/>
            <w:sz w:val="28"/>
            <w:szCs w:val="28"/>
          </w:rPr>
        </w:r>
        <w:r w:rsidRPr="008A46AA">
          <w:rPr>
            <w:noProof/>
            <w:webHidden/>
            <w:sz w:val="28"/>
            <w:szCs w:val="28"/>
          </w:rPr>
          <w:fldChar w:fldCharType="separate"/>
        </w:r>
        <w:r w:rsidR="003762C4">
          <w:rPr>
            <w:noProof/>
            <w:webHidden/>
            <w:sz w:val="28"/>
            <w:szCs w:val="28"/>
          </w:rPr>
          <w:t>107</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76" w:history="1">
        <w:r w:rsidR="00206896" w:rsidRPr="008A46AA">
          <w:rPr>
            <w:rStyle w:val="af4"/>
            <w:noProof/>
            <w:sz w:val="28"/>
            <w:szCs w:val="28"/>
          </w:rPr>
          <w:t>4.3 Заходи щодо пожежної безпе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6 \h </w:instrText>
        </w:r>
        <w:r w:rsidRPr="008A46AA">
          <w:rPr>
            <w:noProof/>
            <w:webHidden/>
            <w:sz w:val="28"/>
            <w:szCs w:val="28"/>
          </w:rPr>
        </w:r>
        <w:r w:rsidRPr="008A46AA">
          <w:rPr>
            <w:noProof/>
            <w:webHidden/>
            <w:sz w:val="28"/>
            <w:szCs w:val="28"/>
          </w:rPr>
          <w:fldChar w:fldCharType="separate"/>
        </w:r>
        <w:r w:rsidR="003762C4">
          <w:rPr>
            <w:noProof/>
            <w:webHidden/>
            <w:sz w:val="28"/>
            <w:szCs w:val="28"/>
          </w:rPr>
          <w:t>110</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77" w:history="1">
        <w:r w:rsidR="00206896" w:rsidRPr="008A46AA">
          <w:rPr>
            <w:rStyle w:val="af4"/>
            <w:noProof/>
            <w:sz w:val="28"/>
            <w:szCs w:val="28"/>
          </w:rPr>
          <w:t>4.4 Відповідність рівня освітленості робочої зони санітарним норма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7 \h </w:instrText>
        </w:r>
        <w:r w:rsidRPr="008A46AA">
          <w:rPr>
            <w:noProof/>
            <w:webHidden/>
            <w:sz w:val="28"/>
            <w:szCs w:val="28"/>
          </w:rPr>
        </w:r>
        <w:r w:rsidRPr="008A46AA">
          <w:rPr>
            <w:noProof/>
            <w:webHidden/>
            <w:sz w:val="28"/>
            <w:szCs w:val="28"/>
          </w:rPr>
          <w:fldChar w:fldCharType="separate"/>
        </w:r>
        <w:r w:rsidR="003762C4">
          <w:rPr>
            <w:noProof/>
            <w:webHidden/>
            <w:sz w:val="28"/>
            <w:szCs w:val="28"/>
          </w:rPr>
          <w:t>114</w:t>
        </w:r>
        <w:r w:rsidRPr="008A46AA">
          <w:rPr>
            <w:noProof/>
            <w:webHidden/>
            <w:sz w:val="28"/>
            <w:szCs w:val="28"/>
          </w:rPr>
          <w:fldChar w:fldCharType="end"/>
        </w:r>
      </w:hyperlink>
    </w:p>
    <w:p w:rsidR="00206896" w:rsidRPr="008A46AA" w:rsidRDefault="006D1547">
      <w:pPr>
        <w:pStyle w:val="31"/>
        <w:tabs>
          <w:tab w:val="right" w:leader="dot" w:pos="9345"/>
        </w:tabs>
        <w:rPr>
          <w:rFonts w:asciiTheme="minorHAnsi" w:eastAsiaTheme="minorEastAsia" w:hAnsiTheme="minorHAnsi" w:cstheme="minorBidi"/>
          <w:noProof/>
          <w:sz w:val="28"/>
          <w:szCs w:val="28"/>
          <w:lang w:val="ru-RU"/>
        </w:rPr>
      </w:pPr>
      <w:hyperlink w:anchor="_Toc453412078" w:history="1">
        <w:r w:rsidR="00206896" w:rsidRPr="008A46AA">
          <w:rPr>
            <w:rStyle w:val="af4"/>
            <w:noProof/>
            <w:sz w:val="28"/>
            <w:szCs w:val="28"/>
          </w:rPr>
          <w:t>4.5 Вимоги щодо безпечної експлуатації ПК</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8 \h </w:instrText>
        </w:r>
        <w:r w:rsidRPr="008A46AA">
          <w:rPr>
            <w:noProof/>
            <w:webHidden/>
            <w:sz w:val="28"/>
            <w:szCs w:val="28"/>
          </w:rPr>
        </w:r>
        <w:r w:rsidRPr="008A46AA">
          <w:rPr>
            <w:noProof/>
            <w:webHidden/>
            <w:sz w:val="28"/>
            <w:szCs w:val="28"/>
          </w:rPr>
          <w:fldChar w:fldCharType="separate"/>
        </w:r>
        <w:r w:rsidR="003762C4">
          <w:rPr>
            <w:noProof/>
            <w:webHidden/>
            <w:sz w:val="28"/>
            <w:szCs w:val="28"/>
          </w:rPr>
          <w:t>117</w:t>
        </w:r>
        <w:r w:rsidRPr="008A46AA">
          <w:rPr>
            <w:noProof/>
            <w:webHidden/>
            <w:sz w:val="28"/>
            <w:szCs w:val="28"/>
          </w:rPr>
          <w:fldChar w:fldCharType="end"/>
        </w:r>
      </w:hyperlink>
    </w:p>
    <w:p w:rsidR="00206896" w:rsidRPr="008A46AA" w:rsidRDefault="006D1547" w:rsidP="008A46AA">
      <w:pPr>
        <w:pStyle w:val="11"/>
        <w:rPr>
          <w:rFonts w:asciiTheme="minorHAnsi" w:eastAsiaTheme="minorEastAsia" w:hAnsiTheme="minorHAnsi" w:cstheme="minorBidi"/>
          <w:lang w:val="ru-RU"/>
        </w:rPr>
      </w:pPr>
      <w:hyperlink w:anchor="_Toc453412079" w:history="1">
        <w:r w:rsidR="00206896" w:rsidRPr="008A46AA">
          <w:rPr>
            <w:rStyle w:val="af4"/>
          </w:rPr>
          <w:t>ВИСНОВКИ</w:t>
        </w:r>
        <w:r w:rsidR="00206896" w:rsidRPr="008A46AA">
          <w:rPr>
            <w:webHidden/>
          </w:rPr>
          <w:tab/>
        </w:r>
        <w:r w:rsidRPr="008A46AA">
          <w:rPr>
            <w:webHidden/>
          </w:rPr>
          <w:fldChar w:fldCharType="begin"/>
        </w:r>
        <w:r w:rsidR="00206896" w:rsidRPr="008A46AA">
          <w:rPr>
            <w:webHidden/>
          </w:rPr>
          <w:instrText xml:space="preserve"> PAGEREF _Toc453412079 \h </w:instrText>
        </w:r>
        <w:r w:rsidRPr="008A46AA">
          <w:rPr>
            <w:webHidden/>
          </w:rPr>
        </w:r>
        <w:r w:rsidRPr="008A46AA">
          <w:rPr>
            <w:webHidden/>
          </w:rPr>
          <w:fldChar w:fldCharType="separate"/>
        </w:r>
        <w:r w:rsidR="003762C4">
          <w:rPr>
            <w:webHidden/>
          </w:rPr>
          <w:t>119</w:t>
        </w:r>
        <w:r w:rsidRPr="008A46AA">
          <w:rPr>
            <w:webHidden/>
          </w:rPr>
          <w:fldChar w:fldCharType="end"/>
        </w:r>
      </w:hyperlink>
    </w:p>
    <w:p w:rsidR="00206896" w:rsidRPr="008A46AA" w:rsidRDefault="006D1547" w:rsidP="008A46AA">
      <w:pPr>
        <w:pStyle w:val="11"/>
        <w:rPr>
          <w:rFonts w:asciiTheme="minorHAnsi" w:eastAsiaTheme="minorEastAsia" w:hAnsiTheme="minorHAnsi" w:cstheme="minorBidi"/>
          <w:lang w:val="ru-RU"/>
        </w:rPr>
      </w:pPr>
      <w:hyperlink w:anchor="_Toc453412080" w:history="1">
        <w:r w:rsidR="00206896" w:rsidRPr="008A46AA">
          <w:rPr>
            <w:rStyle w:val="af4"/>
          </w:rPr>
          <w:t>ПЕРЕЛІК ПОСИЛАНЬ</w:t>
        </w:r>
        <w:r w:rsidR="00206896" w:rsidRPr="008A46AA">
          <w:rPr>
            <w:webHidden/>
          </w:rPr>
          <w:tab/>
        </w:r>
        <w:r w:rsidRPr="008A46AA">
          <w:rPr>
            <w:webHidden/>
          </w:rPr>
          <w:fldChar w:fldCharType="begin"/>
        </w:r>
        <w:r w:rsidR="00206896" w:rsidRPr="008A46AA">
          <w:rPr>
            <w:webHidden/>
          </w:rPr>
          <w:instrText xml:space="preserve"> PAGEREF _Toc453412080 \h </w:instrText>
        </w:r>
        <w:r w:rsidRPr="008A46AA">
          <w:rPr>
            <w:webHidden/>
          </w:rPr>
        </w:r>
        <w:r w:rsidRPr="008A46AA">
          <w:rPr>
            <w:webHidden/>
          </w:rPr>
          <w:fldChar w:fldCharType="separate"/>
        </w:r>
        <w:r w:rsidR="003762C4">
          <w:rPr>
            <w:webHidden/>
          </w:rPr>
          <w:t>120</w:t>
        </w:r>
        <w:r w:rsidRPr="008A46AA">
          <w:rPr>
            <w:webHidden/>
          </w:rPr>
          <w:fldChar w:fldCharType="end"/>
        </w:r>
      </w:hyperlink>
    </w:p>
    <w:p w:rsidR="00206896" w:rsidRPr="008A46AA" w:rsidRDefault="006D1547" w:rsidP="008A46AA">
      <w:pPr>
        <w:pStyle w:val="11"/>
        <w:rPr>
          <w:rFonts w:asciiTheme="minorHAnsi" w:eastAsiaTheme="minorEastAsia" w:hAnsiTheme="minorHAnsi" w:cstheme="minorBidi"/>
          <w:lang w:val="ru-RU"/>
        </w:rPr>
      </w:pPr>
      <w:hyperlink w:anchor="_Toc453412081" w:history="1">
        <w:r w:rsidR="00206896" w:rsidRPr="008A46AA">
          <w:rPr>
            <w:rStyle w:val="af4"/>
          </w:rPr>
          <w:t>Додаток А Технічне завдання</w:t>
        </w:r>
        <w:r w:rsidR="00206896" w:rsidRPr="008A46AA">
          <w:rPr>
            <w:webHidden/>
          </w:rPr>
          <w:tab/>
        </w:r>
        <w:r w:rsidRPr="008A46AA">
          <w:rPr>
            <w:webHidden/>
          </w:rPr>
          <w:fldChar w:fldCharType="begin"/>
        </w:r>
        <w:r w:rsidR="00206896" w:rsidRPr="008A46AA">
          <w:rPr>
            <w:webHidden/>
          </w:rPr>
          <w:instrText xml:space="preserve"> PAGEREF _Toc453412081 \h </w:instrText>
        </w:r>
        <w:r w:rsidRPr="008A46AA">
          <w:rPr>
            <w:webHidden/>
          </w:rPr>
        </w:r>
        <w:r w:rsidRPr="008A46AA">
          <w:rPr>
            <w:webHidden/>
          </w:rPr>
          <w:fldChar w:fldCharType="separate"/>
        </w:r>
        <w:r w:rsidR="003762C4">
          <w:rPr>
            <w:webHidden/>
          </w:rPr>
          <w:t>123</w:t>
        </w:r>
        <w:r w:rsidRPr="008A46AA">
          <w:rPr>
            <w:webHidden/>
          </w:rPr>
          <w:fldChar w:fldCharType="end"/>
        </w:r>
      </w:hyperlink>
    </w:p>
    <w:p w:rsidR="00206896" w:rsidRPr="008A46AA" w:rsidRDefault="006D1547" w:rsidP="008A46AA">
      <w:pPr>
        <w:pStyle w:val="11"/>
        <w:rPr>
          <w:rFonts w:asciiTheme="minorHAnsi" w:eastAsiaTheme="minorEastAsia" w:hAnsiTheme="minorHAnsi" w:cstheme="minorBidi"/>
          <w:lang w:val="ru-RU"/>
        </w:rPr>
      </w:pPr>
      <w:hyperlink w:anchor="_Toc453412082" w:history="1">
        <w:r w:rsidR="00206896" w:rsidRPr="008A46AA">
          <w:rPr>
            <w:rStyle w:val="af4"/>
            <w:color w:val="auto"/>
            <w:u w:val="none"/>
          </w:rPr>
          <w:t>Додаток Б Схема електрична принципова приладу</w:t>
        </w:r>
        <w:r w:rsidR="00206896" w:rsidRPr="008A46AA">
          <w:rPr>
            <w:webHidden/>
          </w:rPr>
          <w:tab/>
        </w:r>
        <w:r w:rsidRPr="008A46AA">
          <w:rPr>
            <w:webHidden/>
          </w:rPr>
          <w:fldChar w:fldCharType="begin"/>
        </w:r>
        <w:r w:rsidR="00206896" w:rsidRPr="008A46AA">
          <w:rPr>
            <w:webHidden/>
          </w:rPr>
          <w:instrText xml:space="preserve"> PAGEREF _Toc453412082 \h </w:instrText>
        </w:r>
        <w:r w:rsidRPr="008A46AA">
          <w:rPr>
            <w:webHidden/>
          </w:rPr>
        </w:r>
        <w:r w:rsidRPr="008A46AA">
          <w:rPr>
            <w:webHidden/>
          </w:rPr>
          <w:fldChar w:fldCharType="separate"/>
        </w:r>
        <w:r w:rsidR="003762C4">
          <w:rPr>
            <w:webHidden/>
          </w:rPr>
          <w:t>123</w:t>
        </w:r>
        <w:r w:rsidRPr="008A46AA">
          <w:rPr>
            <w:webHidden/>
          </w:rPr>
          <w:fldChar w:fldCharType="end"/>
        </w:r>
      </w:hyperlink>
      <w:r w:rsidR="008A46AA" w:rsidRPr="008A46AA">
        <w:rPr>
          <w:rStyle w:val="af4"/>
          <w:color w:val="auto"/>
          <w:u w:val="none"/>
        </w:rPr>
        <w:t>30</w:t>
      </w:r>
    </w:p>
    <w:p w:rsidR="009346E0" w:rsidRDefault="006D1547" w:rsidP="009346E0">
      <w:pPr>
        <w:pStyle w:val="a5"/>
      </w:pPr>
      <w:r w:rsidRPr="008A46AA">
        <w:fldChar w:fldCharType="end"/>
      </w:r>
    </w:p>
    <w:p w:rsidR="00124FAF" w:rsidRDefault="00124FAF" w:rsidP="00124FAF">
      <w:pPr>
        <w:pStyle w:val="1"/>
      </w:pPr>
      <w:bookmarkStart w:id="1" w:name="_Toc453412051"/>
      <w:r>
        <w:lastRenderedPageBreak/>
        <w:t>ВСТУП</w:t>
      </w:r>
      <w:bookmarkEnd w:id="1"/>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3" w:name="_Toc453412052"/>
      <w:r>
        <w:lastRenderedPageBreak/>
        <w:t xml:space="preserve">АНАЛІТИЧНИЙ </w:t>
      </w:r>
      <w:r w:rsidR="00733DB5" w:rsidRPr="00733DB5">
        <w:t>ОГЛЯД АНАЛОГІВ</w:t>
      </w:r>
      <w:bookmarkEnd w:id="3"/>
    </w:p>
    <w:p w:rsidR="00125110" w:rsidRDefault="00125110" w:rsidP="00125110">
      <w:pPr>
        <w:pStyle w:val="a5"/>
      </w:pPr>
      <w:bookmarkStart w:id="4" w:name="_Toc453412053"/>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аведено загальні характеристики кожної конкретної моделі, виявлено їх переваги та недоліки.</w:t>
      </w:r>
    </w:p>
    <w:p w:rsidR="006A2F54" w:rsidRPr="00C3378F" w:rsidRDefault="009966B5" w:rsidP="001C3C35">
      <w:pPr>
        <w:pStyle w:val="3"/>
      </w:pPr>
      <w:r w:rsidRPr="00C3378F">
        <w:t>С</w:t>
      </w:r>
      <w:r w:rsidR="00733DB5" w:rsidRPr="00C3378F">
        <w:t>хема приставки до осцилографа</w:t>
      </w:r>
      <w:bookmarkEnd w:id="4"/>
    </w:p>
    <w:p w:rsidR="00185B20" w:rsidRPr="00E9235E" w:rsidRDefault="00185B20" w:rsidP="001C3C35">
      <w:pPr>
        <w:pStyle w:val="a5"/>
      </w:pPr>
      <w:r w:rsidRPr="007D7D37">
        <w:t>На рисунку</w:t>
      </w:r>
      <w:r w:rsidR="00421547" w:rsidRPr="007D7D37">
        <w:t xml:space="preserve"> </w:t>
      </w:r>
      <w:fldSimple w:instr=" REF fig_ar_radio_shema \h  \* MERGEFORMAT ">
        <w:r w:rsidR="003762C4">
          <w:rPr>
            <w:noProof/>
          </w:rPr>
          <w:t>1</w:t>
        </w:r>
        <w:r w:rsidR="003762C4">
          <w:t>.1</w:t>
        </w:r>
      </w:fldSimple>
      <w:r w:rsidRPr="00E9235E">
        <w:t xml:space="preserve"> зображена схема характерографа</w:t>
      </w:r>
      <w:r w:rsidR="00733DB5">
        <w:t xml:space="preserve"> опублікована в</w:t>
      </w:r>
      <w:r w:rsidR="004933AA">
        <w:t> </w:t>
      </w:r>
      <w:sdt>
        <w:sdtPr>
          <w:id w:val="2006791"/>
          <w:citation/>
        </w:sdtPr>
        <w:sdtContent>
          <w:r w:rsidR="006D1547">
            <w:fldChar w:fldCharType="begin"/>
          </w:r>
          <w:r w:rsidR="00D1496A">
            <w:instrText xml:space="preserve"> CITATION Хар90 \l 1058 </w:instrText>
          </w:r>
          <w:r w:rsidR="006D1547">
            <w:fldChar w:fldCharType="separate"/>
          </w:r>
          <w:r w:rsidR="00D102EB">
            <w:rPr>
              <w:noProof/>
            </w:rPr>
            <w:t>[1]</w:t>
          </w:r>
          <w:r w:rsidR="006D1547">
            <w:rPr>
              <w:noProof/>
            </w:rPr>
            <w:fldChar w:fldCharType="end"/>
          </w:r>
        </w:sdtContent>
      </w:sdt>
      <w:r w:rsidR="00733DB5">
        <w:t>.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1C3C35">
      <w:pPr>
        <w:pStyle w:val="a5"/>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w:t>
      </w:r>
      <w:r w:rsidR="007D7D37" w:rsidRPr="001C3C35">
        <w:t>ключі</w:t>
      </w:r>
      <w:r w:rsidR="007D7D37">
        <w:t>,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023B48" w:rsidRDefault="00397658" w:rsidP="00397658">
      <w:pPr>
        <w:pStyle w:val="a5"/>
        <w:rPr>
          <w:lang w:val="ru-RU"/>
        </w:rPr>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D102EB" w:rsidRPr="00E9235E" w:rsidRDefault="00D102EB" w:rsidP="00D102EB">
      <w:pPr>
        <w:pStyle w:val="a5"/>
      </w:pPr>
      <w:r w:rsidRPr="00E9235E">
        <w:t xml:space="preserve">На діодах VD1–VD5 зібраний випрямляч для живлення кола бази вимірюваного транзистора та мікросхеми DD1. Напруга на мікросхему подається з параметричного стабілізатора виконаного на резисторі R1 та </w:t>
      </w:r>
      <w:r w:rsidRPr="00E9235E">
        <w:lastRenderedPageBreak/>
        <w:t>стабілітрон</w:t>
      </w:r>
      <w:r>
        <w:t>а</w:t>
      </w:r>
      <w:r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Щоб ці струми можна було вимірювати в залежності від коефіцієнта передачі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 При зміні положення </w:t>
      </w:r>
      <w:r>
        <w:t>регулятора</w:t>
      </w:r>
      <w:r w:rsidRPr="00E9235E">
        <w:t xml:space="preserve"> цього резистора змінюється напруга на резисторі навантаження R5, а значить змінюється </w:t>
      </w:r>
      <w:r>
        <w:t>частка</w:t>
      </w:r>
      <w:r w:rsidRPr="00E9235E">
        <w:t xml:space="preserve"> струму в базовому колі вимірюваного транзистора при відкритті ключів на транзисторах VT3–VT5. Для обмеження струму в базових колах транзисторних ключів встановлені резистори R8–R10.</w:t>
      </w:r>
    </w:p>
    <w:p w:rsidR="008E08A1" w:rsidRPr="00E9235E" w:rsidRDefault="008E08A1" w:rsidP="00D102EB">
      <w:pPr>
        <w:pStyle w:val="ae"/>
      </w:pPr>
      <w:r w:rsidRPr="00E9235E">
        <w:rPr>
          <w:noProof/>
          <w:lang w:val="ru-RU"/>
        </w:rPr>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023B48" w:rsidRDefault="003A736E" w:rsidP="00D102EB">
      <w:pPr>
        <w:pStyle w:val="ae"/>
        <w:rPr>
          <w:lang w:val="ru-RU"/>
        </w:rPr>
      </w:pPr>
      <w:r>
        <w:t>Рис</w:t>
      </w:r>
      <w:r w:rsidR="00B17635">
        <w:t>унок</w:t>
      </w:r>
      <w:r>
        <w:t xml:space="preserve"> </w:t>
      </w:r>
      <w:bookmarkStart w:id="5" w:name="fig_ar_radio_shema"/>
      <w:r w:rsidR="006D1547">
        <w:fldChar w:fldCharType="begin"/>
      </w:r>
      <w:r w:rsidR="00D102EB">
        <w:instrText xml:space="preserve"> STYLEREF 2 \s </w:instrText>
      </w:r>
      <w:r w:rsidR="006D1547">
        <w:fldChar w:fldCharType="separate"/>
      </w:r>
      <w:r w:rsidR="003762C4">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w:t>
      </w:r>
      <w:r w:rsidR="006D1547">
        <w:rPr>
          <w:noProof/>
        </w:rPr>
        <w:fldChar w:fldCharType="end"/>
      </w:r>
      <w:bookmarkEnd w:id="5"/>
      <w:r w:rsidR="008E08A1" w:rsidRPr="00E9235E">
        <w:t xml:space="preserve"> — Схем</w:t>
      </w:r>
      <w:r w:rsidR="00C91A01" w:rsidRPr="00E9235E">
        <w:t>а</w:t>
      </w:r>
      <w:r w:rsidR="008E08A1" w:rsidRPr="00E9235E">
        <w:t xml:space="preserve"> </w:t>
      </w:r>
      <w:r w:rsidR="00C91A01" w:rsidRPr="00E9235E">
        <w:t>характерографа</w:t>
      </w:r>
    </w:p>
    <w:p w:rsidR="00735A78" w:rsidRPr="00E9235E" w:rsidRDefault="003578AC" w:rsidP="002770B3">
      <w:pPr>
        <w:pStyle w:val="a5"/>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колектора транзистора структури p-n-p або струму емітера транзистора структури n-p-n, подається на вертикальний вхід осцилографа. Оскільки в </w:t>
      </w:r>
      <w:r w:rsidR="00CA2E52" w:rsidRPr="00E9235E">
        <w:lastRenderedPageBreak/>
        <w:t>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5"/>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5"/>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5"/>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r w:rsidR="006D1547">
            <w:fldChar w:fldCharType="begin"/>
          </w:r>
          <w:r w:rsidR="0015124D">
            <w:instrText xml:space="preserve"> CITATION Хар90 \l 1058 </w:instrText>
          </w:r>
          <w:r w:rsidR="006D1547">
            <w:fldChar w:fldCharType="separate"/>
          </w:r>
          <w:r w:rsidR="00D102EB">
            <w:rPr>
              <w:noProof/>
            </w:rPr>
            <w:t>[1]</w:t>
          </w:r>
          <w:r w:rsidR="006D1547">
            <w:rPr>
              <w:noProof/>
            </w:rPr>
            <w:fldChar w:fldCharType="end"/>
          </w:r>
        </w:sdtContent>
      </w:sdt>
      <w:r w:rsidR="00530E0C" w:rsidRPr="00623D8A">
        <w:t>.</w:t>
      </w:r>
    </w:p>
    <w:p w:rsidR="001F0191" w:rsidRPr="00E9235E" w:rsidRDefault="00392775" w:rsidP="001F0191">
      <w:pPr>
        <w:pStyle w:val="a5"/>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pPr>
      <w:bookmarkStart w:id="6" w:name="_Toc453412054"/>
      <w:r w:rsidRPr="00314ABF">
        <w:t xml:space="preserve">Характерограф </w:t>
      </w:r>
      <w:r w:rsidR="001F0191" w:rsidRPr="00314ABF">
        <w:t>Л2-100 ТЕКО</w:t>
      </w:r>
      <w:bookmarkEnd w:id="6"/>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6D1547">
        <w:fldChar w:fldCharType="begin"/>
      </w:r>
      <w:r w:rsidR="009C46C8">
        <w:instrText xml:space="preserve"> REF fig_ar_L2teko_view \h </w:instrText>
      </w:r>
      <w:r w:rsidR="006D1547">
        <w:fldChar w:fldCharType="separate"/>
      </w:r>
      <w:r w:rsidR="003762C4">
        <w:rPr>
          <w:noProof/>
        </w:rPr>
        <w:t>1</w:t>
      </w:r>
      <w:r w:rsidR="003762C4">
        <w:t>.</w:t>
      </w:r>
      <w:r w:rsidR="003762C4">
        <w:rPr>
          <w:noProof/>
        </w:rPr>
        <w:t>2</w:t>
      </w:r>
      <w:r w:rsidR="006D1547">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lang w:val="ru-RU"/>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7" w:name="fig_ar_L2teko_view"/>
      <w:r w:rsidR="006D1547">
        <w:fldChar w:fldCharType="begin"/>
      </w:r>
      <w:r w:rsidR="00D102EB">
        <w:instrText xml:space="preserve"> STYLEREF 2 \s </w:instrText>
      </w:r>
      <w:r w:rsidR="006D1547">
        <w:fldChar w:fldCharType="separate"/>
      </w:r>
      <w:r w:rsidR="003762C4">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2</w:t>
      </w:r>
      <w:r w:rsidR="006D1547">
        <w:rPr>
          <w:noProof/>
        </w:rPr>
        <w:fldChar w:fldCharType="end"/>
      </w:r>
      <w:bookmarkEnd w:id="7"/>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3762C4">
          <w:t>1.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lang w:val="ru-RU"/>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8" w:name="fig_ar_L2_shema"/>
      <w:r w:rsidR="006D1547">
        <w:fldChar w:fldCharType="begin"/>
      </w:r>
      <w:r w:rsidR="00D102EB">
        <w:instrText xml:space="preserve"> STYLEREF 2 \s </w:instrText>
      </w:r>
      <w:r w:rsidR="006D1547">
        <w:fldChar w:fldCharType="separate"/>
      </w:r>
      <w:r w:rsidR="003762C4">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3</w:t>
      </w:r>
      <w:r w:rsidR="006D1547">
        <w:rPr>
          <w:noProof/>
        </w:rPr>
        <w:fldChar w:fldCharType="end"/>
      </w:r>
      <w:bookmarkEnd w:id="8"/>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3762C4">
          <w:t>1.3</w:t>
        </w:r>
      </w:fldSimple>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3762C4">
          <w:t>1.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lang w:val="ru-RU"/>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9" w:name="fig_ar_L2_window"/>
      <w:r w:rsidR="006D1547">
        <w:fldChar w:fldCharType="begin"/>
      </w:r>
      <w:r w:rsidR="00D102EB">
        <w:instrText xml:space="preserve"> STYLEREF 2 \s </w:instrText>
      </w:r>
      <w:r w:rsidR="006D1547">
        <w:fldChar w:fldCharType="separate"/>
      </w:r>
      <w:r w:rsidR="003762C4">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4</w:t>
      </w:r>
      <w:r w:rsidR="006D1547">
        <w:rPr>
          <w:noProof/>
        </w:rPr>
        <w:fldChar w:fldCharType="end"/>
      </w:r>
      <w:bookmarkEnd w:id="9"/>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r w:rsidR="006D1547">
            <w:fldChar w:fldCharType="begin"/>
          </w:r>
          <w:r w:rsidR="0015124D">
            <w:instrText xml:space="preserve"> CITATION Циф \l 1058 </w:instrText>
          </w:r>
          <w:r w:rsidR="006D1547">
            <w:fldChar w:fldCharType="separate"/>
          </w:r>
          <w:r w:rsidR="00D102EB">
            <w:rPr>
              <w:noProof/>
            </w:rPr>
            <w:t>[2]</w:t>
          </w:r>
          <w:r w:rsidR="006D1547">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0" w:name="_Toc453412055"/>
      <w:r w:rsidRPr="00B03724">
        <w:t xml:space="preserve">Характерограф </w:t>
      </w:r>
      <w:r w:rsidR="00B06737" w:rsidRPr="00372A30">
        <w:rPr>
          <w:lang w:val="en-US"/>
        </w:rPr>
        <w:t>Type</w:t>
      </w:r>
      <w:r w:rsidR="00B06737" w:rsidRPr="00B03724">
        <w:t xml:space="preserve"> 576</w:t>
      </w:r>
      <w:bookmarkEnd w:id="10"/>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6D1547">
        <w:fldChar w:fldCharType="begin"/>
      </w:r>
      <w:r>
        <w:instrText xml:space="preserve"> REF fig_ar_type_576 \h </w:instrText>
      </w:r>
      <w:r w:rsidR="006D1547">
        <w:fldChar w:fldCharType="separate"/>
      </w:r>
      <w:r w:rsidR="003762C4">
        <w:rPr>
          <w:noProof/>
        </w:rPr>
        <w:t>1</w:t>
      </w:r>
      <w:r w:rsidR="003762C4">
        <w:t>.</w:t>
      </w:r>
      <w:r w:rsidR="003762C4">
        <w:rPr>
          <w:noProof/>
        </w:rPr>
        <w:t>5</w:t>
      </w:r>
      <w:r w:rsidR="006D1547">
        <w:fldChar w:fldCharType="end"/>
      </w:r>
      <w:r w:rsidR="00600438">
        <w:t>.</w:t>
      </w:r>
    </w:p>
    <w:p w:rsidR="00456CDF" w:rsidRPr="00456CDF" w:rsidRDefault="00456CDF" w:rsidP="00B03724">
      <w:pPr>
        <w:pStyle w:val="ae"/>
      </w:pPr>
      <w:r w:rsidRPr="00E9235E">
        <w:rPr>
          <w:noProof/>
          <w:lang w:val="ru-RU"/>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1" w:name="fig_ar_type_576"/>
      <w:r w:rsidR="006D1547">
        <w:fldChar w:fldCharType="begin"/>
      </w:r>
      <w:r w:rsidR="00D102EB">
        <w:instrText xml:space="preserve"> STYLEREF 2 \s </w:instrText>
      </w:r>
      <w:r w:rsidR="006D1547">
        <w:fldChar w:fldCharType="separate"/>
      </w:r>
      <w:r w:rsidR="003762C4">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5</w:t>
      </w:r>
      <w:r w:rsidR="006D1547">
        <w:rPr>
          <w:noProof/>
        </w:rPr>
        <w:fldChar w:fldCharType="end"/>
      </w:r>
      <w:bookmarkEnd w:id="11"/>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CC375E" w:rsidRDefault="00155E58" w:rsidP="00B06737">
      <w:pPr>
        <w:pStyle w:val="a5"/>
        <w:rPr>
          <w:lang w:val="ru-RU"/>
        </w:rPr>
      </w:pPr>
      <w:r w:rsidRPr="009019E5">
        <w:t xml:space="preserve">В таблиці </w:t>
      </w:r>
      <w:fldSimple w:instr=" REF tabl_ar_type_576 \h  \* MERGEFORMAT ">
        <w:r w:rsidR="003762C4" w:rsidRPr="003762C4">
          <w:rPr>
            <w:lang w:val="ru-RU"/>
          </w:rPr>
          <w:t>1.1</w:t>
        </w:r>
      </w:fldSimple>
      <w:r w:rsidRPr="009019E5">
        <w:t xml:space="preserve"> наведено о</w:t>
      </w:r>
      <w:r w:rsidR="00B06737" w:rsidRPr="009019E5">
        <w:t>сновні параметри приладу</w:t>
      </w:r>
      <w:r w:rsidR="00C17E5F">
        <w:t>.</w:t>
      </w:r>
    </w:p>
    <w:p w:rsidR="009019E5" w:rsidRPr="00CC375E" w:rsidRDefault="009019E5" w:rsidP="00B06737">
      <w:pPr>
        <w:pStyle w:val="a5"/>
        <w:rPr>
          <w:lang w:val="ru-RU"/>
        </w:rPr>
      </w:pPr>
    </w:p>
    <w:p w:rsidR="00771C83" w:rsidRPr="00C94FBC" w:rsidRDefault="00771C83" w:rsidP="009019E5">
      <w:pPr>
        <w:pStyle w:val="a9"/>
      </w:pPr>
      <w:r w:rsidRPr="00155E58">
        <w:t>Таблиця</w:t>
      </w:r>
      <w:r>
        <w:t xml:space="preserve"> </w:t>
      </w:r>
      <w:bookmarkStart w:id="12" w:name="tabl_ar_type_576"/>
      <w:r w:rsidR="009019E5">
        <w:fldChar w:fldCharType="begin"/>
      </w:r>
      <w:r w:rsidR="009019E5">
        <w:instrText xml:space="preserve"> STYLEREF 2 \s </w:instrText>
      </w:r>
      <w:r w:rsidR="009019E5">
        <w:fldChar w:fldCharType="separate"/>
      </w:r>
      <w:r w:rsidR="003762C4">
        <w:rPr>
          <w:noProof/>
        </w:rPr>
        <w:t>1</w:t>
      </w:r>
      <w:r w:rsidR="009019E5">
        <w:fldChar w:fldCharType="end"/>
      </w:r>
      <w:r w:rsidR="009019E5">
        <w:t>.</w:t>
      </w:r>
      <w:fldSimple w:instr=" SEQ Таблица \* ARABIC \s 2 ">
        <w:r w:rsidR="003762C4">
          <w:rPr>
            <w:noProof/>
          </w:rPr>
          <w:t>1</w:t>
        </w:r>
      </w:fldSimple>
      <w:bookmarkEnd w:id="12"/>
      <w:r w:rsidR="009019E5">
        <w:rPr>
          <w:lang w:val="en-US"/>
        </w:rPr>
        <w:t xml:space="preserve"> — </w:t>
      </w:r>
      <w:r w:rsidRPr="006C125D">
        <w:t>Параметри</w:t>
      </w:r>
      <w:r>
        <w:t xml:space="preserve"> резисторів</w:t>
      </w:r>
    </w:p>
    <w:tbl>
      <w:tblPr>
        <w:tblStyle w:val="af2"/>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w:t>
            </w:r>
            <w:r w:rsidRPr="00E9235E">
              <w:lastRenderedPageBreak/>
              <w:t>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lastRenderedPageBreak/>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r w:rsidR="006D1547">
            <w:fldChar w:fldCharType="begin"/>
          </w:r>
          <w:r w:rsidR="0015124D">
            <w:instrText xml:space="preserve"> CITATION Typ \l 1058 </w:instrText>
          </w:r>
          <w:r w:rsidR="006D1547">
            <w:fldChar w:fldCharType="separate"/>
          </w:r>
          <w:r w:rsidR="00D102EB">
            <w:rPr>
              <w:noProof/>
            </w:rPr>
            <w:t>[3]</w:t>
          </w:r>
          <w:r w:rsidR="006D1547">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412056"/>
      <w:r>
        <w:t xml:space="preserve">Характерограф </w:t>
      </w:r>
      <w:r w:rsidR="00B06737" w:rsidRPr="00E9235E">
        <w:t>ЭРБИЙ-7107</w:t>
      </w:r>
      <w:bookmarkEnd w:id="13"/>
    </w:p>
    <w:p w:rsidR="00B06737" w:rsidRDefault="00B06737" w:rsidP="00B06737">
      <w:pPr>
        <w:pStyle w:val="a5"/>
      </w:pPr>
      <w:r w:rsidRPr="00717778">
        <w:t>Прилад (</w:t>
      </w:r>
      <w:r w:rsidR="00717778" w:rsidRPr="00717778">
        <w:t>рис. </w:t>
      </w:r>
      <w:fldSimple w:instr=" REF fig_ar_erbyy_7107 \h  \* MERGEFORMAT ">
        <w:r w:rsidR="003762C4">
          <w:t>1.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lastRenderedPageBreak/>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lang w:val="ru-RU"/>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4" w:name="fig_ar_erbyy_7107"/>
      <w:r w:rsidR="006D1547">
        <w:fldChar w:fldCharType="begin"/>
      </w:r>
      <w:r w:rsidR="00D102EB">
        <w:instrText xml:space="preserve"> STYLEREF 2 \s </w:instrText>
      </w:r>
      <w:r w:rsidR="006D1547">
        <w:fldChar w:fldCharType="separate"/>
      </w:r>
      <w:r w:rsidR="003762C4">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6</w:t>
      </w:r>
      <w:r w:rsidR="006D1547">
        <w:rPr>
          <w:noProof/>
        </w:rPr>
        <w:fldChar w:fldCharType="end"/>
      </w:r>
      <w:bookmarkEnd w:id="14"/>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lastRenderedPageBreak/>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3762C4">
          <w:t>1.7</w:t>
        </w:r>
      </w:fldSimple>
      <w:r w:rsidR="00AB7342">
        <w:t>.</w:t>
      </w:r>
    </w:p>
    <w:p w:rsidR="00B06737" w:rsidRPr="00E9235E" w:rsidRDefault="00B06737" w:rsidP="00AB7342">
      <w:pPr>
        <w:pStyle w:val="ae"/>
      </w:pPr>
      <w:r w:rsidRPr="00E9235E">
        <w:rPr>
          <w:noProof/>
          <w:lang w:val="ru-RU"/>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5" w:name="fig_ar_erbyy_7107_widow"/>
      <w:r w:rsidR="006D1547">
        <w:fldChar w:fldCharType="begin"/>
      </w:r>
      <w:r w:rsidR="00D102EB">
        <w:instrText xml:space="preserve"> STYLEREF 2 \s </w:instrText>
      </w:r>
      <w:r w:rsidR="006D1547">
        <w:fldChar w:fldCharType="separate"/>
      </w:r>
      <w:r w:rsidR="003762C4">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7</w:t>
      </w:r>
      <w:r w:rsidR="006D1547">
        <w:rPr>
          <w:noProof/>
        </w:rPr>
        <w:fldChar w:fldCharType="end"/>
      </w:r>
      <w:bookmarkEnd w:id="15"/>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lastRenderedPageBreak/>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r w:rsidR="006D1547">
            <w:fldChar w:fldCharType="begin"/>
          </w:r>
          <w:r w:rsidR="0015124D">
            <w:instrText xml:space="preserve"> CITATION ЦИФ \l 1058 </w:instrText>
          </w:r>
          <w:r w:rsidR="006D1547">
            <w:fldChar w:fldCharType="separate"/>
          </w:r>
          <w:r w:rsidR="00D102EB">
            <w:rPr>
              <w:noProof/>
            </w:rPr>
            <w:t>[4]</w:t>
          </w:r>
          <w:r w:rsidR="006D1547">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6D1547">
        <w:fldChar w:fldCharType="begin"/>
      </w:r>
      <w:r>
        <w:instrText xml:space="preserve"> REF fig_ar_erbyy_7107 \h </w:instrText>
      </w:r>
      <w:r w:rsidR="006D1547">
        <w:fldChar w:fldCharType="separate"/>
      </w:r>
      <w:r w:rsidR="003762C4">
        <w:rPr>
          <w:noProof/>
        </w:rPr>
        <w:t>1</w:t>
      </w:r>
      <w:r w:rsidR="003762C4">
        <w:t>.</w:t>
      </w:r>
      <w:r w:rsidR="003762C4">
        <w:rPr>
          <w:noProof/>
        </w:rPr>
        <w:t>6</w:t>
      </w:r>
      <w:r w:rsidR="006D1547">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412057"/>
      <w:r>
        <w:t xml:space="preserve">Характерограф </w:t>
      </w:r>
      <w:r w:rsidR="00891FF7" w:rsidRPr="004D2B58">
        <w:t>TR-4805</w:t>
      </w:r>
      <w:bookmarkEnd w:id="16"/>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6D1547">
        <w:fldChar w:fldCharType="begin"/>
      </w:r>
      <w:r w:rsidR="00C446BF">
        <w:instrText xml:space="preserve"> REF fig_ar_tr_4805 \h </w:instrText>
      </w:r>
      <w:r w:rsidR="006D1547">
        <w:fldChar w:fldCharType="separate"/>
      </w:r>
      <w:r w:rsidR="003762C4">
        <w:rPr>
          <w:noProof/>
        </w:rPr>
        <w:t>1</w:t>
      </w:r>
      <w:r w:rsidR="003762C4">
        <w:t>.</w:t>
      </w:r>
      <w:r w:rsidR="003762C4">
        <w:rPr>
          <w:noProof/>
        </w:rPr>
        <w:t>8</w:t>
      </w:r>
      <w:r w:rsidR="006D1547">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lastRenderedPageBreak/>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lang w:val="ru-RU"/>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7" w:name="fig_ar_tr_4805"/>
      <w:r w:rsidR="006D1547">
        <w:fldChar w:fldCharType="begin"/>
      </w:r>
      <w:r w:rsidR="00D102EB">
        <w:instrText xml:space="preserve"> STYLEREF 2 \s </w:instrText>
      </w:r>
      <w:r w:rsidR="006D1547">
        <w:fldChar w:fldCharType="separate"/>
      </w:r>
      <w:r w:rsidR="003762C4">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8</w:t>
      </w:r>
      <w:r w:rsidR="006D1547">
        <w:rPr>
          <w:noProof/>
        </w:rPr>
        <w:fldChar w:fldCharType="end"/>
      </w:r>
      <w:bookmarkEnd w:id="17"/>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lastRenderedPageBreak/>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lastRenderedPageBreak/>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r w:rsidR="006D1547">
            <w:fldChar w:fldCharType="begin"/>
          </w:r>
          <w:r w:rsidR="0015124D">
            <w:instrText xml:space="preserve"> CITATION Хар \l 1058 </w:instrText>
          </w:r>
          <w:r w:rsidR="006D1547">
            <w:fldChar w:fldCharType="separate"/>
          </w:r>
          <w:r w:rsidR="00D102EB">
            <w:rPr>
              <w:noProof/>
            </w:rPr>
            <w:t>[5]</w:t>
          </w:r>
          <w:r w:rsidR="006D1547">
            <w:rPr>
              <w:noProof/>
            </w:rPr>
            <w:fldChar w:fldCharType="end"/>
          </w:r>
        </w:sdtContent>
      </w:sdt>
      <w:r w:rsidRPr="00623D8A">
        <w:t>.</w:t>
      </w:r>
    </w:p>
    <w:p w:rsidR="00B40F2A" w:rsidRDefault="001B4252" w:rsidP="0065757A">
      <w:pPr>
        <w:pStyle w:val="a5"/>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412058"/>
      <w:r>
        <w:t>Висн</w:t>
      </w:r>
      <w:r w:rsidR="006E1F5F">
        <w:t>о</w:t>
      </w:r>
      <w:r>
        <w:t>вки</w:t>
      </w:r>
      <w:bookmarkEnd w:id="18"/>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lastRenderedPageBreak/>
        <w:t xml:space="preserve">Новіші використовують засоби обчислювальної </w:t>
      </w:r>
      <w:r w:rsidR="00C635D5">
        <w:t>техніки, зокрема і персональні комп’ютери, в якості підсистем обробки результ</w:t>
      </w:r>
      <w:r w:rsidR="00652695">
        <w:t>атів та керування вимірюванням.</w:t>
      </w:r>
    </w:p>
    <w:p w:rsidR="00DF0A99" w:rsidRDefault="00C635D5" w:rsidP="00DF0A99">
      <w:pPr>
        <w:pStyle w:val="a5"/>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412059"/>
      <w:r>
        <w:lastRenderedPageBreak/>
        <w:t>РОЗРОБКА АПАРАТНОЇ ЧАСТИНИ</w:t>
      </w:r>
      <w:bookmarkEnd w:id="19"/>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0" w:name="_Toc453412060"/>
      <w:r>
        <w:t>Вибір схемних рішень</w:t>
      </w:r>
      <w:bookmarkEnd w:id="20"/>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5"/>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5"/>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5"/>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5"/>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5"/>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5"/>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5"/>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5"/>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5"/>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5"/>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5"/>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r w:rsidR="006D1547">
            <w:fldChar w:fldCharType="begin"/>
          </w:r>
          <w:r w:rsidR="0015124D">
            <w:instrText xml:space="preserve"> CITATION Мик \l 1058 </w:instrText>
          </w:r>
          <w:r w:rsidR="006D1547">
            <w:fldChar w:fldCharType="separate"/>
          </w:r>
          <w:r w:rsidR="001671C3">
            <w:rPr>
              <w:noProof/>
            </w:rPr>
            <w:t>[6]</w:t>
          </w:r>
          <w:r w:rsidR="006D1547">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6D1547">
        <w:fldChar w:fldCharType="begin"/>
      </w:r>
      <w:r w:rsidR="001671C3">
        <w:instrText xml:space="preserve"> REF fig_hw_ft232 \h </w:instrText>
      </w:r>
      <w:r w:rsidR="006D1547">
        <w:fldChar w:fldCharType="separate"/>
      </w:r>
      <w:r w:rsidR="003762C4">
        <w:rPr>
          <w:noProof/>
        </w:rPr>
        <w:t>2</w:t>
      </w:r>
      <w:r w:rsidR="003762C4">
        <w:t>.</w:t>
      </w:r>
      <w:r w:rsidR="003762C4">
        <w:rPr>
          <w:noProof/>
        </w:rPr>
        <w:t>1</w:t>
      </w:r>
      <w:r w:rsidR="006D1547">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6D1547">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6D1547">
            <w:rPr>
              <w:lang w:val="ru-RU"/>
            </w:rPr>
            <w:fldChar w:fldCharType="separate"/>
          </w:r>
          <w:r w:rsidR="001671C3" w:rsidRPr="001671C3">
            <w:rPr>
              <w:noProof/>
              <w:lang w:val="ru-RU"/>
            </w:rPr>
            <w:t>[7]</w:t>
          </w:r>
          <w:r w:rsidR="006D1547">
            <w:rPr>
              <w:lang w:val="ru-RU"/>
            </w:rPr>
            <w:fldChar w:fldCharType="end"/>
          </w:r>
        </w:sdtContent>
      </w:sdt>
      <w:r w:rsidRPr="00235DF5">
        <w:t>.</w:t>
      </w:r>
    </w:p>
    <w:p w:rsidR="00431EE4" w:rsidRPr="00F75CCE" w:rsidRDefault="00431EE4" w:rsidP="00F75CCE">
      <w:pPr>
        <w:pStyle w:val="ae"/>
      </w:pPr>
      <w:r>
        <w:rPr>
          <w:noProof/>
          <w:lang w:val="ru-RU"/>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5" w:name="fig_hw_ft232"/>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w:t>
      </w:r>
      <w:r w:rsidR="006D1547">
        <w:rPr>
          <w:noProof/>
        </w:rPr>
        <w:fldChar w:fldCharType="end"/>
      </w:r>
      <w:bookmarkEnd w:id="25"/>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6D1547">
        <w:fldChar w:fldCharType="begin"/>
      </w:r>
      <w:r w:rsidR="00972DE5">
        <w:instrText xml:space="preserve"> REF fig_hw_usb_pic18 \h </w:instrText>
      </w:r>
      <w:r w:rsidR="006D1547">
        <w:fldChar w:fldCharType="separate"/>
      </w:r>
      <w:r w:rsidR="003762C4">
        <w:rPr>
          <w:noProof/>
        </w:rPr>
        <w:t>2</w:t>
      </w:r>
      <w:r w:rsidR="003762C4">
        <w:t>.</w:t>
      </w:r>
      <w:r w:rsidR="003762C4">
        <w:rPr>
          <w:noProof/>
        </w:rPr>
        <w:t>2</w:t>
      </w:r>
      <w:r w:rsidR="006D1547">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r w:rsidR="006D1547">
            <w:fldChar w:fldCharType="begin"/>
          </w:r>
          <w:r w:rsidR="0015124D">
            <w:instrText xml:space="preserve"> CITATION Pot \l 1058 </w:instrText>
          </w:r>
          <w:r w:rsidR="006D1547">
            <w:fldChar w:fldCharType="separate"/>
          </w:r>
          <w:r w:rsidR="001671C3">
            <w:rPr>
              <w:noProof/>
            </w:rPr>
            <w:t>[8]</w:t>
          </w:r>
          <w:r w:rsidR="006D1547">
            <w:rPr>
              <w:noProof/>
            </w:rPr>
            <w:fldChar w:fldCharType="end"/>
          </w:r>
        </w:sdtContent>
      </w:sdt>
      <w:r w:rsidRPr="00235DF5">
        <w:t xml:space="preserve">. </w:t>
      </w:r>
    </w:p>
    <w:p w:rsidR="00431EE4" w:rsidRPr="005B17F8" w:rsidRDefault="00431EE4" w:rsidP="00972DE5">
      <w:pPr>
        <w:pStyle w:val="ae"/>
      </w:pPr>
      <w:r>
        <w:rPr>
          <w:noProof/>
          <w:lang w:val="ru-RU"/>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6" w:name="fig_hw_usb_pic18"/>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2</w:t>
      </w:r>
      <w:r w:rsidR="006D1547">
        <w:rPr>
          <w:noProof/>
        </w:rPr>
        <w:fldChar w:fldCharType="end"/>
      </w:r>
      <w:bookmarkEnd w:id="26"/>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6D1547">
        <w:fldChar w:fldCharType="begin"/>
      </w:r>
      <w:r w:rsidR="00312744">
        <w:instrText xml:space="preserve"> REF fig_hw_max16824 \h </w:instrText>
      </w:r>
      <w:r w:rsidR="006D1547">
        <w:fldChar w:fldCharType="separate"/>
      </w:r>
      <w:r w:rsidR="003762C4">
        <w:rPr>
          <w:noProof/>
        </w:rPr>
        <w:t>2</w:t>
      </w:r>
      <w:r w:rsidR="003762C4">
        <w:t>.</w:t>
      </w:r>
      <w:r w:rsidR="003762C4">
        <w:rPr>
          <w:noProof/>
        </w:rPr>
        <w:t>3</w:t>
      </w:r>
      <w:r w:rsidR="006D1547">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6D1547">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6D1547">
            <w:rPr>
              <w:shd w:val="clear" w:color="auto" w:fill="FFFFFF"/>
              <w:lang w:val="en-US"/>
            </w:rPr>
            <w:fldChar w:fldCharType="separate"/>
          </w:r>
          <w:r w:rsidR="001671C3" w:rsidRPr="00023B48">
            <w:rPr>
              <w:noProof/>
              <w:shd w:val="clear" w:color="auto" w:fill="FFFFFF"/>
              <w:lang w:val="ru-RU"/>
            </w:rPr>
            <w:t>[9]</w:t>
          </w:r>
          <w:r w:rsidR="006D1547">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lang w:val="ru-RU"/>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29" w:name="fig_hw_max16824"/>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3</w:t>
      </w:r>
      <w:r w:rsidR="006D1547">
        <w:rPr>
          <w:noProof/>
        </w:rPr>
        <w:fldChar w:fldCharType="end"/>
      </w:r>
      <w:bookmarkEnd w:id="29"/>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lang w:val="ru-RU"/>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0" w:name="fig_hw_dcdc_up"/>
      <w:r w:rsidR="006D1547">
        <w:rPr>
          <w:lang w:val="en-US"/>
        </w:rPr>
        <w:fldChar w:fldCharType="begin"/>
      </w:r>
      <w:r w:rsidR="00D102EB">
        <w:rPr>
          <w:lang w:val="en-US"/>
        </w:rPr>
        <w:instrText xml:space="preserve"> STYLEREF 2 \s </w:instrText>
      </w:r>
      <w:r w:rsidR="006D1547">
        <w:rPr>
          <w:lang w:val="en-US"/>
        </w:rPr>
        <w:fldChar w:fldCharType="separate"/>
      </w:r>
      <w:r w:rsidR="003762C4">
        <w:rPr>
          <w:noProof/>
          <w:lang w:val="en-US"/>
        </w:rPr>
        <w:t>2</w:t>
      </w:r>
      <w:r w:rsidR="006D1547">
        <w:rPr>
          <w:lang w:val="en-US"/>
        </w:rPr>
        <w:fldChar w:fldCharType="end"/>
      </w:r>
      <w:r w:rsidR="00D102EB">
        <w:rPr>
          <w:lang w:val="en-US"/>
        </w:rPr>
        <w:t>.</w:t>
      </w:r>
      <w:r w:rsidR="006D1547">
        <w:rPr>
          <w:lang w:val="en-US"/>
        </w:rPr>
        <w:fldChar w:fldCharType="begin"/>
      </w:r>
      <w:r w:rsidR="00D102EB">
        <w:rPr>
          <w:lang w:val="en-US"/>
        </w:rPr>
        <w:instrText xml:space="preserve"> SEQ Рисунок \* ARABIC \s 2 </w:instrText>
      </w:r>
      <w:r w:rsidR="006D1547">
        <w:rPr>
          <w:lang w:val="en-US"/>
        </w:rPr>
        <w:fldChar w:fldCharType="separate"/>
      </w:r>
      <w:r w:rsidR="003762C4">
        <w:rPr>
          <w:noProof/>
          <w:lang w:val="en-US"/>
        </w:rPr>
        <w:t>4</w:t>
      </w:r>
      <w:r w:rsidR="006D1547">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6D1547">
        <w:fldChar w:fldCharType="begin"/>
      </w:r>
      <w:r>
        <w:instrText xml:space="preserve"> REF fig_hw_dcdc_up \h </w:instrText>
      </w:r>
      <w:r w:rsidR="006D1547">
        <w:fldChar w:fldCharType="separate"/>
      </w:r>
      <w:r w:rsidR="003762C4" w:rsidRPr="003762C4">
        <w:rPr>
          <w:noProof/>
          <w:lang w:val="ru-RU"/>
        </w:rPr>
        <w:t>2</w:t>
      </w:r>
      <w:r w:rsidR="003762C4" w:rsidRPr="003762C4">
        <w:rPr>
          <w:lang w:val="ru-RU"/>
        </w:rPr>
        <w:t>.</w:t>
      </w:r>
      <w:r w:rsidR="003762C4" w:rsidRPr="003762C4">
        <w:rPr>
          <w:noProof/>
          <w:lang w:val="ru-RU"/>
        </w:rPr>
        <w:t>4</w:t>
      </w:r>
      <w:r w:rsidR="006D1547">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6D1547">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6D1547">
            <w:fldChar w:fldCharType="separate"/>
          </w:r>
          <w:r w:rsidR="001671C3" w:rsidRPr="001671C3">
            <w:rPr>
              <w:noProof/>
              <w:lang w:val="ru-RU"/>
            </w:rPr>
            <w:t>[10]</w:t>
          </w:r>
          <w:r w:rsidR="006D1547">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6D1547">
        <w:fldChar w:fldCharType="begin"/>
      </w:r>
      <w:r w:rsidR="00C810AF">
        <w:instrText xml:space="preserve"> REF fig_hw_dcdc_down \h </w:instrText>
      </w:r>
      <w:r w:rsidR="006D1547">
        <w:fldChar w:fldCharType="separate"/>
      </w:r>
      <w:r w:rsidR="003762C4" w:rsidRPr="003762C4">
        <w:rPr>
          <w:noProof/>
          <w:lang w:val="ru-RU"/>
        </w:rPr>
        <w:t>2</w:t>
      </w:r>
      <w:r w:rsidR="003762C4" w:rsidRPr="003762C4">
        <w:rPr>
          <w:lang w:val="ru-RU"/>
        </w:rPr>
        <w:t>.</w:t>
      </w:r>
      <w:r w:rsidR="003762C4" w:rsidRPr="003762C4">
        <w:rPr>
          <w:noProof/>
          <w:lang w:val="ru-RU"/>
        </w:rPr>
        <w:t>5</w:t>
      </w:r>
      <w:r w:rsidR="006D1547">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lang w:val="ru-RU"/>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6D1547">
        <w:rPr>
          <w:lang w:val="en-US"/>
        </w:rPr>
        <w:fldChar w:fldCharType="begin"/>
      </w:r>
      <w:r w:rsidR="00D102EB">
        <w:rPr>
          <w:lang w:val="en-US"/>
        </w:rPr>
        <w:instrText xml:space="preserve"> STYLEREF 2 \s </w:instrText>
      </w:r>
      <w:r w:rsidR="006D1547">
        <w:rPr>
          <w:lang w:val="en-US"/>
        </w:rPr>
        <w:fldChar w:fldCharType="separate"/>
      </w:r>
      <w:r w:rsidR="003762C4">
        <w:rPr>
          <w:noProof/>
          <w:lang w:val="en-US"/>
        </w:rPr>
        <w:t>2</w:t>
      </w:r>
      <w:r w:rsidR="006D1547">
        <w:rPr>
          <w:lang w:val="en-US"/>
        </w:rPr>
        <w:fldChar w:fldCharType="end"/>
      </w:r>
      <w:r w:rsidR="00D102EB">
        <w:rPr>
          <w:lang w:val="en-US"/>
        </w:rPr>
        <w:t>.</w:t>
      </w:r>
      <w:r w:rsidR="006D1547">
        <w:rPr>
          <w:lang w:val="en-US"/>
        </w:rPr>
        <w:fldChar w:fldCharType="begin"/>
      </w:r>
      <w:r w:rsidR="00D102EB">
        <w:rPr>
          <w:lang w:val="en-US"/>
        </w:rPr>
        <w:instrText xml:space="preserve"> SEQ Рисунок \* ARABIC \s 2 </w:instrText>
      </w:r>
      <w:r w:rsidR="006D1547">
        <w:rPr>
          <w:lang w:val="en-US"/>
        </w:rPr>
        <w:fldChar w:fldCharType="separate"/>
      </w:r>
      <w:r w:rsidR="003762C4">
        <w:rPr>
          <w:noProof/>
          <w:lang w:val="en-US"/>
        </w:rPr>
        <w:t>5</w:t>
      </w:r>
      <w:r w:rsidR="006D1547">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6D1547">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6D1547">
            <w:fldChar w:fldCharType="separate"/>
          </w:r>
          <w:r w:rsidR="001671C3" w:rsidRPr="001671C3">
            <w:rPr>
              <w:noProof/>
              <w:lang w:val="ru-RU"/>
            </w:rPr>
            <w:t>[11]</w:t>
          </w:r>
          <w:r w:rsidR="006D1547">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6D1547">
        <w:fldChar w:fldCharType="begin"/>
      </w:r>
      <w:r w:rsidR="008B6755">
        <w:instrText xml:space="preserve"> REF fig_hw_conv \h </w:instrText>
      </w:r>
      <w:r w:rsidR="006D1547">
        <w:fldChar w:fldCharType="separate"/>
      </w:r>
      <w:r w:rsidR="003762C4">
        <w:rPr>
          <w:noProof/>
        </w:rPr>
        <w:t>2</w:t>
      </w:r>
      <w:r w:rsidR="003762C4">
        <w:t>.</w:t>
      </w:r>
      <w:r w:rsidR="003762C4">
        <w:rPr>
          <w:noProof/>
        </w:rPr>
        <w:t>6</w:t>
      </w:r>
      <w:r w:rsidR="006D1547">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lang w:val="ru-RU"/>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2" w:name="fig_hw_conv"/>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6</w:t>
      </w:r>
      <w:r w:rsidR="006D1547">
        <w:rPr>
          <w:noProof/>
        </w:rPr>
        <w:fldChar w:fldCharType="end"/>
      </w:r>
      <w:bookmarkEnd w:id="32"/>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6D1547">
        <w:fldChar w:fldCharType="begin"/>
      </w:r>
      <w:r w:rsidR="008B6755">
        <w:instrText xml:space="preserve"> REF fig_hw_conv_m1 \h </w:instrText>
      </w:r>
      <w:r w:rsidR="006D1547">
        <w:fldChar w:fldCharType="separate"/>
      </w:r>
      <w:r w:rsidR="003762C4">
        <w:rPr>
          <w:noProof/>
        </w:rPr>
        <w:t>2</w:t>
      </w:r>
      <w:r w:rsidR="003762C4">
        <w:t>.</w:t>
      </w:r>
      <w:r w:rsidR="003762C4">
        <w:rPr>
          <w:noProof/>
        </w:rPr>
        <w:t>7</w:t>
      </w:r>
      <w:r w:rsidR="006D1547">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6D1547">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6D1547">
            <w:rPr>
              <w:lang w:val="ru-RU"/>
            </w:rPr>
            <w:fldChar w:fldCharType="separate"/>
          </w:r>
          <w:r w:rsidR="001671C3" w:rsidRPr="00023B48">
            <w:rPr>
              <w:noProof/>
              <w:lang w:val="ru-RU"/>
            </w:rPr>
            <w:t>[12]</w:t>
          </w:r>
          <w:r w:rsidR="006D1547">
            <w:rPr>
              <w:lang w:val="ru-RU"/>
            </w:rPr>
            <w:fldChar w:fldCharType="end"/>
          </w:r>
        </w:sdtContent>
      </w:sdt>
      <w:r>
        <w:t>.</w:t>
      </w:r>
    </w:p>
    <w:p w:rsidR="00431EE4" w:rsidRPr="000C301E" w:rsidRDefault="00431EE4" w:rsidP="008B6755">
      <w:pPr>
        <w:pStyle w:val="ae"/>
      </w:pPr>
      <w:r>
        <w:rPr>
          <w:noProof/>
          <w:lang w:val="ru-RU"/>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3" w:name="fig_hw_conv_m1"/>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7</w:t>
      </w:r>
      <w:r w:rsidR="006D1547">
        <w:rPr>
          <w:noProof/>
        </w:rPr>
        <w:fldChar w:fldCharType="end"/>
      </w:r>
      <w:bookmarkEnd w:id="33"/>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lang w:val="ru-RU"/>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4" w:name="fig_hw_conv_m2"/>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8</w:t>
      </w:r>
      <w:r w:rsidR="006D1547">
        <w:rPr>
          <w:noProof/>
        </w:rPr>
        <w:fldChar w:fldCharType="end"/>
      </w:r>
      <w:bookmarkEnd w:id="34"/>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fldSimple w:instr=" REF fig_hw_conv_m2 \h  \* MERGEFORMAT ">
        <w:r w:rsidR="003762C4">
          <w:rPr>
            <w:noProof/>
          </w:rPr>
          <w:t>2</w:t>
        </w:r>
        <w:r w:rsidR="003762C4">
          <w:t>.8</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lang w:val="ru-RU"/>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9</w:t>
      </w:r>
      <w:r w:rsidR="006D1547">
        <w:rPr>
          <w:noProof/>
        </w:rPr>
        <w:fldChar w:fldCharType="end"/>
      </w:r>
      <w:bookmarkEnd w:id="37"/>
      <w:r w:rsidRPr="00120B7E">
        <w:t xml:space="preserve"> — R-2R-ЦАП </w:t>
      </w:r>
    </w:p>
    <w:p w:rsidR="001671C3" w:rsidRDefault="001671C3" w:rsidP="001671C3">
      <w:pPr>
        <w:pStyle w:val="a5"/>
      </w:pPr>
      <w:r>
        <w:t>Але оскільки в даному випадку не вимагається висока точність перетворення то можна обійтись дешевим способом, без використання спеціальних мікросхем. На рис</w:t>
      </w:r>
      <w:r w:rsidRPr="007B351D">
        <w:t>.</w:t>
      </w:r>
      <w:r>
        <w:t> </w:t>
      </w:r>
      <w:r w:rsidR="006D1547">
        <w:fldChar w:fldCharType="begin"/>
      </w:r>
      <w:r>
        <w:instrText xml:space="preserve"> REF fig_hw_dac \h </w:instrText>
      </w:r>
      <w:r w:rsidR="006D1547">
        <w:fldChar w:fldCharType="separate"/>
      </w:r>
      <w:r w:rsidR="003762C4">
        <w:rPr>
          <w:noProof/>
        </w:rPr>
        <w:t>2</w:t>
      </w:r>
      <w:r w:rsidR="003762C4">
        <w:t>.</w:t>
      </w:r>
      <w:r w:rsidR="003762C4">
        <w:rPr>
          <w:noProof/>
        </w:rPr>
        <w:t>9</w:t>
      </w:r>
      <w:r w:rsidR="006D1547">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6D1547">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6D1547">
            <w:rPr>
              <w:lang w:val="ru-RU"/>
            </w:rPr>
            <w:fldChar w:fldCharType="separate"/>
          </w:r>
          <w:r w:rsidR="001671C3" w:rsidRPr="001671C3">
            <w:rPr>
              <w:noProof/>
              <w:lang w:val="ru-RU"/>
            </w:rPr>
            <w:t>[13]</w:t>
          </w:r>
          <w:r w:rsidR="006D1547">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8" w:name="_Toc389473922"/>
      <w:bookmarkStart w:id="39" w:name="_Toc453412061"/>
      <w:r w:rsidRPr="008A6B31">
        <w:t>Аналіз структурної та принципової схеми</w:t>
      </w:r>
      <w:bookmarkEnd w:id="38"/>
      <w:bookmarkEnd w:id="39"/>
    </w:p>
    <w:p w:rsidR="00431EE4" w:rsidRPr="008A6B31" w:rsidRDefault="00431EE4" w:rsidP="00612222">
      <w:pPr>
        <w:pStyle w:val="4"/>
      </w:pPr>
      <w:bookmarkStart w:id="40" w:name="_Toc389473923"/>
      <w:r w:rsidRPr="008A6B31">
        <w:t>Аналіз структурної схеми</w:t>
      </w:r>
      <w:bookmarkEnd w:id="40"/>
    </w:p>
    <w:p w:rsidR="00612222" w:rsidRDefault="00612222" w:rsidP="00612222">
      <w:pPr>
        <w:pStyle w:val="a5"/>
        <w:spacing w:line="240" w:lineRule="auto"/>
      </w:pPr>
      <w:r>
        <w:t>Структурна с</w:t>
      </w:r>
      <w:r w:rsidR="00871B88">
        <w:t>хема системи зображена на рис. </w:t>
      </w:r>
      <w:r w:rsidR="006D1547">
        <w:fldChar w:fldCharType="begin"/>
      </w:r>
      <w:r w:rsidR="00871B88">
        <w:instrText xml:space="preserve"> REF fig_hw_struct \h </w:instrText>
      </w:r>
      <w:r w:rsidR="006D1547">
        <w:fldChar w:fldCharType="separate"/>
      </w:r>
      <w:r w:rsidR="003762C4">
        <w:rPr>
          <w:noProof/>
        </w:rPr>
        <w:t>2</w:t>
      </w:r>
      <w:r w:rsidR="003762C4">
        <w:t>.</w:t>
      </w:r>
      <w:r w:rsidR="003762C4">
        <w:rPr>
          <w:noProof/>
        </w:rPr>
        <w:t>10</w:t>
      </w:r>
      <w:r w:rsidR="006D1547">
        <w:fldChar w:fldCharType="end"/>
      </w:r>
      <w:r>
        <w:t>.</w:t>
      </w:r>
    </w:p>
    <w:p w:rsidR="00612222" w:rsidRPr="0065368E" w:rsidRDefault="00436586" w:rsidP="00AA184F">
      <w:pPr>
        <w:pStyle w:val="ae"/>
      </w:pPr>
      <w:r>
        <w:rPr>
          <w:noProof/>
          <w:lang w:val="ru-RU"/>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1" w:name="fig_hw_struct"/>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0</w:t>
      </w:r>
      <w:r w:rsidR="006D1547">
        <w:rPr>
          <w:noProof/>
        </w:rPr>
        <w:fldChar w:fldCharType="end"/>
      </w:r>
      <w:bookmarkEnd w:id="41"/>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2" w:name="_Toc389473924"/>
      <w:r w:rsidRPr="008A6B31">
        <w:t>Аналіз електричної принципової схеми</w:t>
      </w:r>
      <w:bookmarkEnd w:id="42"/>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6D1547">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6D1547">
            <w:rPr>
              <w:lang w:val="ru-RU"/>
            </w:rPr>
            <w:fldChar w:fldCharType="separate"/>
          </w:r>
          <w:r w:rsidR="001671C3" w:rsidRPr="001671C3">
            <w:rPr>
              <w:noProof/>
              <w:lang w:val="ru-RU"/>
            </w:rPr>
            <w:t>[14]</w:t>
          </w:r>
          <w:r w:rsidR="006D1547">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 xml:space="preserve">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w:t>
      </w:r>
      <w:r w:rsidRPr="00652695">
        <w:rPr>
          <w:i/>
        </w:rPr>
        <w:t>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652695" w:rsidRPr="00652695">
        <w:rPr>
          <w:position w:val="-28"/>
        </w:rPr>
        <w:object w:dxaOrig="1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0.5pt;height:36.4pt" o:ole="">
            <v:imagedata r:id="rId26" o:title=""/>
          </v:shape>
          <o:OLEObject Type="Embed" ProgID="Equation.DSMT4" ShapeID="_x0000_i1026" DrawAspect="Content" ObjectID="_1527512479" r:id="rId27"/>
        </w:object>
      </w:r>
      <w:bookmarkStart w:id="43" w:name="where"/>
      <w:r w:rsidRPr="008303E1">
        <w:t>,</w:t>
      </w:r>
      <w:bookmarkEnd w:id="43"/>
    </w:p>
    <w:p w:rsidR="00431EE4" w:rsidRPr="00D557BF" w:rsidRDefault="00431EE4" w:rsidP="00431EE4">
      <w:pPr>
        <w:pStyle w:val="a7"/>
      </w:pPr>
      <w:r w:rsidRPr="00D557BF">
        <w:t xml:space="preserve">де </w:t>
      </w:r>
      <w:r w:rsidRPr="00652695">
        <w:rPr>
          <w:i/>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652695" w:rsidRPr="00652695">
        <w:rPr>
          <w:position w:val="-28"/>
        </w:rPr>
        <w:object w:dxaOrig="2000" w:dyaOrig="720">
          <v:shape id="_x0000_i1027" type="#_x0000_t75" style="width:99.85pt;height:36.4pt" o:ole="">
            <v:imagedata r:id="rId28" o:title=""/>
          </v:shape>
          <o:OLEObject Type="Embed" ProgID="Equation.DSMT4" ShapeID="_x0000_i1027" DrawAspect="Content" ObjectID="_1527512480" r:id="rId29"/>
        </w:object>
      </w:r>
      <w:bookmarkStart w:id="44" w:name="where_NO"/>
      <w:r w:rsidR="001671C3" w:rsidRPr="001671C3">
        <w:t>.</w:t>
      </w:r>
      <w:bookmarkEnd w:id="44"/>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5" w:name="_Toc388997150"/>
      <w:bookmarkStart w:id="46" w:name="_Toc389041425"/>
      <w:bookmarkStart w:id="47" w:name="_Toc389473925"/>
      <w:bookmarkStart w:id="48" w:name="_Toc453412062"/>
      <w:r w:rsidRPr="00F244C4">
        <w:t>Розрахунки параметрів схеми</w:t>
      </w:r>
      <w:bookmarkEnd w:id="45"/>
      <w:bookmarkEnd w:id="46"/>
      <w:bookmarkEnd w:id="47"/>
      <w:bookmarkEnd w:id="48"/>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E57A16" w:rsidRDefault="00431EE4" w:rsidP="00431EE4">
      <w:pPr>
        <w:pStyle w:val="ac"/>
        <w:rPr>
          <w:lang w:val="ru-RU"/>
        </w:rPr>
      </w:pPr>
      <w:r>
        <w:lastRenderedPageBreak/>
        <w:tab/>
      </w:r>
      <w:r w:rsidR="00652695" w:rsidRPr="002C652E">
        <w:rPr>
          <w:position w:val="-32"/>
          <w:lang w:val="en-US"/>
        </w:rPr>
        <w:object w:dxaOrig="2980" w:dyaOrig="760">
          <v:shape id="_x0000_i1028" type="#_x0000_t75" style="width:148.65pt;height:38.7pt" o:ole="">
            <v:imagedata r:id="rId30" o:title=""/>
          </v:shape>
          <o:OLEObject Type="Embed" ProgID="Equation.DSMT4" ShapeID="_x0000_i1028" DrawAspect="Content" ObjectID="_1527512481" r:id="rId31"/>
        </w:object>
      </w:r>
      <w:r w:rsidR="006D1547">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6D1547">
        <w:rPr>
          <w:position w:val="-32"/>
          <w:lang w:val="en-US"/>
        </w:rPr>
      </w:r>
      <w:r w:rsidR="006D1547">
        <w:rPr>
          <w:position w:val="-32"/>
          <w:lang w:val="en-US"/>
        </w:rPr>
        <w:fldChar w:fldCharType="separate"/>
      </w:r>
      <w:r w:rsidR="003762C4" w:rsidRPr="001671C3">
        <w:t>.</w:t>
      </w:r>
      <w:r w:rsidR="006D1547">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E57A16" w:rsidRDefault="00431EE4" w:rsidP="00431EE4">
      <w:pPr>
        <w:pStyle w:val="ac"/>
        <w:rPr>
          <w:lang w:val="ru-RU"/>
        </w:rPr>
      </w:pPr>
      <w:r>
        <w:tab/>
      </w:r>
      <w:r w:rsidR="00652695" w:rsidRPr="002C652E">
        <w:rPr>
          <w:position w:val="-28"/>
          <w:lang w:val="en-US"/>
        </w:rPr>
        <w:object w:dxaOrig="2799" w:dyaOrig="760">
          <v:shape id="_x0000_i1029" type="#_x0000_t75" style="width:140.15pt;height:38.7pt" o:ole="">
            <v:imagedata r:id="rId32" o:title=""/>
          </v:shape>
          <o:OLEObject Type="Embed" ProgID="Equation.DSMT4" ShapeID="_x0000_i1029" DrawAspect="Content" ObjectID="_1527512482" r:id="rId33"/>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3762C4" w:rsidRPr="001671C3">
        <w:t>.</w:t>
      </w:r>
      <w:r w:rsidR="006D1547">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E57A16" w:rsidRDefault="00431EE4" w:rsidP="00431EE4">
      <w:pPr>
        <w:pStyle w:val="ac"/>
        <w:rPr>
          <w:lang w:val="ru-RU"/>
        </w:rPr>
      </w:pPr>
      <w:r>
        <w:tab/>
      </w:r>
      <w:r w:rsidR="001921A8" w:rsidRPr="001921A8">
        <w:rPr>
          <w:position w:val="-36"/>
          <w:lang w:val="en-US"/>
        </w:rPr>
        <w:object w:dxaOrig="1960" w:dyaOrig="820">
          <v:shape id="_x0000_i1030" type="#_x0000_t75" style="width:98.3pt;height:41.05pt" o:ole="">
            <v:imagedata r:id="rId34" o:title=""/>
          </v:shape>
          <o:OLEObject Type="Embed" ProgID="Equation.DSMT4" ShapeID="_x0000_i1030" DrawAspect="Content" ObjectID="_1527512483" r:id="rId35"/>
        </w:object>
      </w:r>
      <w:r w:rsidR="006D1547">
        <w:rPr>
          <w:position w:val="-38"/>
          <w:lang w:val="en-US"/>
        </w:rPr>
        <w:fldChar w:fldCharType="begin"/>
      </w:r>
      <w:r w:rsidR="003D2BC7" w:rsidRPr="00E57A16">
        <w:rPr>
          <w:position w:val="-38"/>
          <w:lang w:val="ru-RU"/>
        </w:rPr>
        <w:instrText xml:space="preserve"> </w:instrText>
      </w:r>
      <w:r w:rsidR="003D2BC7">
        <w:rPr>
          <w:position w:val="-38"/>
          <w:lang w:val="en-US"/>
        </w:rPr>
        <w:instrText>REF</w:instrText>
      </w:r>
      <w:r w:rsidR="003D2BC7" w:rsidRPr="00E57A16">
        <w:rPr>
          <w:position w:val="-38"/>
          <w:lang w:val="ru-RU"/>
        </w:rPr>
        <w:instrText xml:space="preserve"> </w:instrText>
      </w:r>
      <w:r w:rsidR="003D2BC7">
        <w:rPr>
          <w:position w:val="-38"/>
          <w:lang w:val="en-US"/>
        </w:rPr>
        <w:instrText>where</w:instrText>
      </w:r>
      <w:r w:rsidR="003D2BC7" w:rsidRPr="00E57A16">
        <w:rPr>
          <w:position w:val="-38"/>
          <w:lang w:val="ru-RU"/>
        </w:rPr>
        <w:instrText xml:space="preserve"> \</w:instrText>
      </w:r>
      <w:r w:rsidR="003D2BC7">
        <w:rPr>
          <w:position w:val="-38"/>
          <w:lang w:val="en-US"/>
        </w:rPr>
        <w:instrText>h</w:instrText>
      </w:r>
      <w:r w:rsidR="003D2BC7" w:rsidRPr="00E57A16">
        <w:rPr>
          <w:position w:val="-38"/>
          <w:lang w:val="ru-RU"/>
        </w:rPr>
        <w:instrText xml:space="preserve"> </w:instrText>
      </w:r>
      <w:r w:rsidR="006D1547">
        <w:rPr>
          <w:position w:val="-38"/>
          <w:lang w:val="en-US"/>
        </w:rPr>
      </w:r>
      <w:r w:rsidR="006D1547">
        <w:rPr>
          <w:position w:val="-38"/>
          <w:lang w:val="en-US"/>
        </w:rPr>
        <w:fldChar w:fldCharType="separate"/>
      </w:r>
      <w:r w:rsidR="003762C4" w:rsidRPr="008303E1">
        <w:t>,</w:t>
      </w:r>
      <w:r w:rsidR="006D1547">
        <w:rPr>
          <w:position w:val="-38"/>
          <w:lang w:val="en-US"/>
        </w:rPr>
        <w:fldChar w:fldCharType="end"/>
      </w:r>
    </w:p>
    <w:p w:rsidR="00431EE4" w:rsidRPr="00E57A16" w:rsidRDefault="00431EE4" w:rsidP="00431EE4">
      <w:pPr>
        <w:pStyle w:val="ac"/>
        <w:rPr>
          <w:lang w:val="ru-RU"/>
        </w:rPr>
      </w:pPr>
      <w:r>
        <w:tab/>
      </w:r>
      <w:r w:rsidR="001921A8" w:rsidRPr="002C652E">
        <w:rPr>
          <w:position w:val="-16"/>
          <w:lang w:val="en-US"/>
        </w:rPr>
        <w:object w:dxaOrig="5300" w:dyaOrig="420">
          <v:shape id="_x0000_i1031" type="#_x0000_t75" style="width:265.55pt;height:20.9pt" o:ole="">
            <v:imagedata r:id="rId36" o:title=""/>
          </v:shape>
          <o:OLEObject Type="Embed" ProgID="Equation.DSMT4" ShapeID="_x0000_i1031" DrawAspect="Content" ObjectID="_1527512484" r:id="rId37"/>
        </w:object>
      </w:r>
      <w:r w:rsidR="006D1547">
        <w:rPr>
          <w:position w:val="-16"/>
          <w:lang w:val="en-US"/>
        </w:rPr>
        <w:fldChar w:fldCharType="begin"/>
      </w:r>
      <w:r w:rsidR="003D2BC7" w:rsidRPr="00E57A16">
        <w:rPr>
          <w:position w:val="-16"/>
          <w:lang w:val="ru-RU"/>
        </w:rPr>
        <w:instrText xml:space="preserve"> </w:instrText>
      </w:r>
      <w:r w:rsidR="003D2BC7">
        <w:rPr>
          <w:position w:val="-16"/>
          <w:lang w:val="en-US"/>
        </w:rPr>
        <w:instrText>REF</w:instrText>
      </w:r>
      <w:r w:rsidR="003D2BC7" w:rsidRPr="00E57A16">
        <w:rPr>
          <w:position w:val="-16"/>
          <w:lang w:val="ru-RU"/>
        </w:rPr>
        <w:instrText xml:space="preserve"> </w:instrText>
      </w:r>
      <w:r w:rsidR="003D2BC7">
        <w:rPr>
          <w:position w:val="-16"/>
          <w:lang w:val="en-US"/>
        </w:rPr>
        <w:instrText>where</w:instrText>
      </w:r>
      <w:r w:rsidR="003D2BC7" w:rsidRPr="00E57A16">
        <w:rPr>
          <w:position w:val="-16"/>
          <w:lang w:val="ru-RU"/>
        </w:rPr>
        <w:instrText>_</w:instrText>
      </w:r>
      <w:r w:rsidR="003D2BC7">
        <w:rPr>
          <w:position w:val="-16"/>
          <w:lang w:val="en-US"/>
        </w:rPr>
        <w:instrText>NO</w:instrText>
      </w:r>
      <w:r w:rsidR="003D2BC7" w:rsidRPr="00E57A16">
        <w:rPr>
          <w:position w:val="-16"/>
          <w:lang w:val="ru-RU"/>
        </w:rPr>
        <w:instrText xml:space="preserve"> \</w:instrText>
      </w:r>
      <w:r w:rsidR="003D2BC7">
        <w:rPr>
          <w:position w:val="-16"/>
          <w:lang w:val="en-US"/>
        </w:rPr>
        <w:instrText>h</w:instrText>
      </w:r>
      <w:r w:rsidR="003D2BC7" w:rsidRPr="00E57A16">
        <w:rPr>
          <w:position w:val="-16"/>
          <w:lang w:val="ru-RU"/>
        </w:rPr>
        <w:instrText xml:space="preserve"> </w:instrText>
      </w:r>
      <w:r w:rsidR="006D1547">
        <w:rPr>
          <w:position w:val="-16"/>
          <w:lang w:val="en-US"/>
        </w:rPr>
      </w:r>
      <w:r w:rsidR="006D1547">
        <w:rPr>
          <w:position w:val="-16"/>
          <w:lang w:val="en-US"/>
        </w:rPr>
        <w:fldChar w:fldCharType="separate"/>
      </w:r>
      <w:r w:rsidR="003762C4" w:rsidRPr="001671C3">
        <w:t>.</w:t>
      </w:r>
      <w:r w:rsidR="006D1547">
        <w:rPr>
          <w:position w:val="-16"/>
          <w:lang w:val="en-US"/>
        </w:rPr>
        <w:fldChar w:fldCharType="end"/>
      </w:r>
    </w:p>
    <w:p w:rsidR="00431EE4" w:rsidRPr="00E57A16" w:rsidRDefault="00431EE4" w:rsidP="00431EE4">
      <w:pPr>
        <w:pStyle w:val="a5"/>
        <w:rPr>
          <w:lang w:val="ru-RU"/>
        </w:rPr>
      </w:pPr>
      <w:r w:rsidRPr="00AB4F8B">
        <w:t>Максимальна потужність на резисторі:</w:t>
      </w:r>
    </w:p>
    <w:p w:rsidR="00431EE4" w:rsidRPr="00E57A16" w:rsidRDefault="00431EE4" w:rsidP="00431EE4">
      <w:pPr>
        <w:pStyle w:val="ac"/>
        <w:rPr>
          <w:lang w:val="ru-RU"/>
        </w:rPr>
      </w:pPr>
      <w:r>
        <w:tab/>
      </w:r>
      <w:r w:rsidR="001921A8" w:rsidRPr="002C652E">
        <w:rPr>
          <w:position w:val="-28"/>
          <w:lang w:val="en-US"/>
        </w:rPr>
        <w:object w:dxaOrig="3800" w:dyaOrig="760">
          <v:shape id="_x0000_i1032" type="#_x0000_t75" style="width:190.45pt;height:38.7pt" o:ole="">
            <v:imagedata r:id="rId38" o:title=""/>
          </v:shape>
          <o:OLEObject Type="Embed" ProgID="Equation.DSMT4" ShapeID="_x0000_i1032" DrawAspect="Content" ObjectID="_1527512485" r:id="rId39"/>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3762C4" w:rsidRPr="001671C3">
        <w:t>.</w:t>
      </w:r>
      <w:r w:rsidR="006D1547">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E57A16" w:rsidRDefault="00431EE4" w:rsidP="00431EE4">
      <w:pPr>
        <w:pStyle w:val="ac"/>
        <w:rPr>
          <w:lang w:val="ru-RU"/>
        </w:rPr>
      </w:pPr>
      <w:r>
        <w:tab/>
      </w:r>
      <w:r w:rsidR="001921A8" w:rsidRPr="00DD6239">
        <w:rPr>
          <w:position w:val="-28"/>
          <w:lang w:val="en-US"/>
        </w:rPr>
        <w:object w:dxaOrig="2799" w:dyaOrig="720">
          <v:shape id="_x0000_i1033" type="#_x0000_t75" style="width:140.15pt;height:36.4pt" o:ole="">
            <v:imagedata r:id="rId40" o:title=""/>
          </v:shape>
          <o:OLEObject Type="Embed" ProgID="Equation.DSMT4" ShapeID="_x0000_i1033" DrawAspect="Content" ObjectID="_1527512486" r:id="rId41"/>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3762C4" w:rsidRPr="001671C3">
        <w:t>.</w:t>
      </w:r>
      <w:r w:rsidR="006D1547">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E57A16" w:rsidRDefault="00431EE4" w:rsidP="00431EE4">
      <w:pPr>
        <w:pStyle w:val="ac"/>
        <w:rPr>
          <w:lang w:val="ru-RU"/>
        </w:rPr>
      </w:pPr>
      <w:r>
        <w:tab/>
      </w:r>
      <w:r w:rsidR="001921A8" w:rsidRPr="00DD6239">
        <w:rPr>
          <w:position w:val="-32"/>
          <w:lang w:val="en-US"/>
        </w:rPr>
        <w:object w:dxaOrig="3360" w:dyaOrig="760">
          <v:shape id="_x0000_i1034" type="#_x0000_t75" style="width:168pt;height:38.7pt" o:ole="">
            <v:imagedata r:id="rId42" o:title=""/>
          </v:shape>
          <o:OLEObject Type="Embed" ProgID="Equation.DSMT4" ShapeID="_x0000_i1034" DrawAspect="Content" ObjectID="_1527512487" r:id="rId43"/>
        </w:object>
      </w:r>
      <w:r w:rsidR="006D1547">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6D1547">
        <w:rPr>
          <w:position w:val="-32"/>
          <w:lang w:val="en-US"/>
        </w:rPr>
      </w:r>
      <w:r w:rsidR="006D1547">
        <w:rPr>
          <w:position w:val="-32"/>
          <w:lang w:val="en-US"/>
        </w:rPr>
        <w:fldChar w:fldCharType="separate"/>
      </w:r>
      <w:r w:rsidR="003762C4" w:rsidRPr="001671C3">
        <w:t>.</w:t>
      </w:r>
      <w:r w:rsidR="006D1547">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35" type="#_x0000_t75" style="width:210.6pt;height:36.4pt" o:ole="">
            <v:imagedata r:id="rId44" o:title=""/>
          </v:shape>
          <o:OLEObject Type="Embed" ProgID="Equation.DSMT4" ShapeID="_x0000_i1035" DrawAspect="Content" ObjectID="_1527512488" r:id="rId45"/>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3762C4" w:rsidRPr="001671C3">
        <w:t>.</w:t>
      </w:r>
      <w:r w:rsidR="006D1547">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w:t>
      </w:r>
      <w:r w:rsidRPr="00E57A16">
        <w:rPr>
          <w:lang w:val="ru-RU"/>
        </w:rPr>
        <w:t>18:</w:t>
      </w:r>
    </w:p>
    <w:p w:rsidR="00431EE4" w:rsidRPr="00AB4F8B" w:rsidRDefault="00431EE4" w:rsidP="00431EE4">
      <w:pPr>
        <w:pStyle w:val="ac"/>
      </w:pPr>
      <w:r>
        <w:tab/>
      </w:r>
      <w:r w:rsidR="001921A8" w:rsidRPr="001921A8">
        <w:rPr>
          <w:position w:val="-28"/>
          <w:lang w:val="en-US"/>
        </w:rPr>
        <w:object w:dxaOrig="3240" w:dyaOrig="760">
          <v:shape id="_x0000_i1036" type="#_x0000_t75" style="width:161.8pt;height:38.7pt" o:ole="">
            <v:imagedata r:id="rId46" o:title=""/>
          </v:shape>
          <o:OLEObject Type="Embed" ProgID="Equation.DSMT4" ShapeID="_x0000_i1036" DrawAspect="Content" ObjectID="_1527512489" r:id="rId47"/>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3762C4" w:rsidRPr="001671C3">
        <w:t>.</w:t>
      </w:r>
      <w:r w:rsidR="006D1547">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Pr="00E57A16" w:rsidRDefault="00431EE4" w:rsidP="00431EE4">
      <w:pPr>
        <w:pStyle w:val="ac"/>
        <w:rPr>
          <w:lang w:val="ru-RU"/>
        </w:rPr>
      </w:pPr>
      <w:r>
        <w:tab/>
      </w:r>
      <w:r w:rsidR="001921A8" w:rsidRPr="00DD6239">
        <w:rPr>
          <w:position w:val="-34"/>
        </w:rPr>
        <w:object w:dxaOrig="3040" w:dyaOrig="780">
          <v:shape id="_x0000_i1037" type="#_x0000_t75" style="width:151.75pt;height:39.5pt" o:ole="">
            <v:imagedata r:id="rId48" o:title=""/>
          </v:shape>
          <o:OLEObject Type="Embed" ProgID="Equation.DSMT4" ShapeID="_x0000_i1037" DrawAspect="Content" ObjectID="_1527512490" r:id="rId49"/>
        </w:object>
      </w:r>
      <w:r w:rsidR="006D1547">
        <w:rPr>
          <w:position w:val="-34"/>
        </w:rPr>
        <w:fldChar w:fldCharType="begin"/>
      </w:r>
      <w:r w:rsidR="003D2BC7">
        <w:rPr>
          <w:position w:val="-34"/>
        </w:rPr>
        <w:instrText xml:space="preserve"> REF where_NO \h </w:instrText>
      </w:r>
      <w:r w:rsidR="006D1547">
        <w:rPr>
          <w:position w:val="-34"/>
        </w:rPr>
      </w:r>
      <w:r w:rsidR="006D1547">
        <w:rPr>
          <w:position w:val="-34"/>
        </w:rPr>
        <w:fldChar w:fldCharType="separate"/>
      </w:r>
      <w:r w:rsidR="003762C4" w:rsidRPr="001671C3">
        <w:t>.</w:t>
      </w:r>
      <w:r w:rsidR="006D1547">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38" type="#_x0000_t75" style="width:154.05pt;height:38.7pt" o:ole="">
            <v:imagedata r:id="rId50" o:title=""/>
          </v:shape>
          <o:OLEObject Type="Embed" ProgID="Equation.DSMT4" ShapeID="_x0000_i1038" DrawAspect="Content" ObjectID="_1527512491" r:id="rId51"/>
        </w:object>
      </w:r>
      <w:r w:rsidR="006D1547">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6D1547">
        <w:fldChar w:fldCharType="separate"/>
      </w:r>
      <w:r w:rsidR="003762C4" w:rsidRPr="001671C3">
        <w:t>.</w:t>
      </w:r>
      <w:r w:rsidR="006D1547">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39" type="#_x0000_t75" style="width:159.5pt;height:39.5pt" o:ole="">
            <v:imagedata r:id="rId52" o:title=""/>
          </v:shape>
          <o:OLEObject Type="Embed" ProgID="Equation.DSMT4" ShapeID="_x0000_i1039" DrawAspect="Content" ObjectID="_1527512492" r:id="rId53"/>
        </w:object>
      </w:r>
      <w:r w:rsidR="006D1547">
        <w:rPr>
          <w:position w:val="-34"/>
        </w:rPr>
        <w:fldChar w:fldCharType="begin"/>
      </w:r>
      <w:r w:rsidR="003D2BC7">
        <w:rPr>
          <w:position w:val="-34"/>
        </w:rPr>
        <w:instrText xml:space="preserve"> REF where_NO \h </w:instrText>
      </w:r>
      <w:r w:rsidR="006D1547">
        <w:rPr>
          <w:position w:val="-34"/>
        </w:rPr>
      </w:r>
      <w:r w:rsidR="006D1547">
        <w:rPr>
          <w:position w:val="-34"/>
        </w:rPr>
        <w:fldChar w:fldCharType="separate"/>
      </w:r>
      <w:r w:rsidR="003762C4" w:rsidRPr="001671C3">
        <w:t>.</w:t>
      </w:r>
      <w:r w:rsidR="006D1547">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40" type="#_x0000_t75" style="width:161.8pt;height:38.7pt" o:ole="">
            <v:imagedata r:id="rId54" o:title=""/>
          </v:shape>
          <o:OLEObject Type="Embed" ProgID="Equation.DSMT4" ShapeID="_x0000_i1040" DrawAspect="Content" ObjectID="_1527512493" r:id="rId55"/>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3762C4" w:rsidRPr="001671C3">
        <w:t>.</w:t>
      </w:r>
      <w:r w:rsidR="006D1547">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49" w:name="_Toc388997156"/>
      <w:bookmarkStart w:id="50" w:name="_Toc389041428"/>
      <w:bookmarkStart w:id="51" w:name="_Toc389473926"/>
      <w:bookmarkStart w:id="52" w:name="_Toc453412063"/>
      <w:r w:rsidRPr="0041382E">
        <w:t>Вибір елементної бази</w:t>
      </w:r>
      <w:bookmarkEnd w:id="49"/>
      <w:bookmarkEnd w:id="50"/>
      <w:bookmarkEnd w:id="51"/>
      <w:bookmarkEnd w:id="52"/>
    </w:p>
    <w:p w:rsidR="00431EE4" w:rsidRPr="006C125D" w:rsidRDefault="00431EE4" w:rsidP="00431EE4">
      <w:pPr>
        <w:pStyle w:val="4"/>
        <w:numPr>
          <w:ilvl w:val="2"/>
          <w:numId w:val="2"/>
        </w:numPr>
        <w:ind w:left="0" w:firstLine="567"/>
      </w:pPr>
      <w:bookmarkStart w:id="53" w:name="_Toc388997157"/>
      <w:r w:rsidRPr="006C125D">
        <w:t>Вибір резисторів</w:t>
      </w:r>
      <w:bookmarkEnd w:id="53"/>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6D1547">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6D1547">
        <w:rPr>
          <w:lang w:val="en-US"/>
        </w:rPr>
      </w:r>
      <w:r w:rsidR="006D1547">
        <w:rPr>
          <w:lang w:val="en-US"/>
        </w:rPr>
        <w:fldChar w:fldCharType="separate"/>
      </w:r>
      <w:r w:rsidR="003762C4">
        <w:rPr>
          <w:noProof/>
        </w:rPr>
        <w:t>2</w:t>
      </w:r>
      <w:r w:rsidR="003762C4">
        <w:t>.</w:t>
      </w:r>
      <w:r w:rsidR="003762C4">
        <w:rPr>
          <w:noProof/>
        </w:rPr>
        <w:t>11</w:t>
      </w:r>
      <w:r w:rsidR="006D1547">
        <w:rPr>
          <w:lang w:val="en-US"/>
        </w:rPr>
        <w:fldChar w:fldCharType="end"/>
      </w:r>
      <w:r>
        <w:t>.</w:t>
      </w:r>
      <w:r w:rsidRPr="00865987">
        <w:t xml:space="preserve"> </w:t>
      </w:r>
    </w:p>
    <w:p w:rsidR="00431EE4" w:rsidRPr="000D04DD" w:rsidRDefault="00431EE4" w:rsidP="0041382E">
      <w:pPr>
        <w:pStyle w:val="ae"/>
      </w:pPr>
      <w:r>
        <w:rPr>
          <w:noProof/>
          <w:lang w:val="ru-RU"/>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4" w:name="fig_hw_r1"/>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1</w:t>
      </w:r>
      <w:r w:rsidR="006D1547">
        <w:rPr>
          <w:noProof/>
        </w:rPr>
        <w:fldChar w:fldCharType="end"/>
      </w:r>
      <w:bookmarkEnd w:id="54"/>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6D1547">
        <w:fldChar w:fldCharType="begin"/>
      </w:r>
      <w:r w:rsidR="0041382E">
        <w:instrText xml:space="preserve"> REF fig_hw_r2 \h </w:instrText>
      </w:r>
      <w:r w:rsidR="006D1547">
        <w:fldChar w:fldCharType="separate"/>
      </w:r>
      <w:r w:rsidR="003762C4">
        <w:rPr>
          <w:noProof/>
        </w:rPr>
        <w:t>2</w:t>
      </w:r>
      <w:r w:rsidR="003762C4">
        <w:t>.</w:t>
      </w:r>
      <w:r w:rsidR="003762C4">
        <w:rPr>
          <w:noProof/>
        </w:rPr>
        <w:t>12</w:t>
      </w:r>
      <w:r w:rsidR="006D1547">
        <w:fldChar w:fldCharType="end"/>
      </w:r>
      <w:r w:rsidR="0041382E">
        <w:rPr>
          <w:lang w:val="ru-RU"/>
        </w:rPr>
        <w:t>.</w:t>
      </w:r>
    </w:p>
    <w:p w:rsidR="00431EE4" w:rsidRPr="00244DF2" w:rsidRDefault="00431EE4" w:rsidP="0041382E">
      <w:pPr>
        <w:pStyle w:val="ae"/>
      </w:pPr>
      <w:r>
        <w:rPr>
          <w:noProof/>
          <w:lang w:val="ru-RU"/>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5" w:name="fig_hw_r2"/>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2</w:t>
      </w:r>
      <w:r w:rsidR="006D1547">
        <w:rPr>
          <w:noProof/>
        </w:rPr>
        <w:fldChar w:fldCharType="end"/>
      </w:r>
      <w:bookmarkEnd w:id="55"/>
      <w:r w:rsidRPr="005E3F3A">
        <w:t xml:space="preserve"> — Потужний резистор</w:t>
      </w:r>
    </w:p>
    <w:p w:rsidR="00431EE4" w:rsidRDefault="00417227" w:rsidP="00431EE4">
      <w:pPr>
        <w:pStyle w:val="a5"/>
      </w:pPr>
      <w:r>
        <w:t xml:space="preserve">До таблиці </w:t>
      </w:r>
      <w:r w:rsidR="006D1547">
        <w:fldChar w:fldCharType="begin"/>
      </w:r>
      <w:r w:rsidR="003D2BC7">
        <w:instrText xml:space="preserve"> REF tabl_hw_res \h </w:instrText>
      </w:r>
      <w:r w:rsidR="006D1547">
        <w:fldChar w:fldCharType="separate"/>
      </w:r>
      <w:r w:rsidR="003762C4">
        <w:rPr>
          <w:noProof/>
        </w:rPr>
        <w:t>2</w:t>
      </w:r>
      <w:r w:rsidR="003762C4">
        <w:t>.</w:t>
      </w:r>
      <w:r w:rsidR="003762C4">
        <w:rPr>
          <w:noProof/>
        </w:rPr>
        <w:t>1</w:t>
      </w:r>
      <w:r w:rsidR="006D1547">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6" w:name="tabl_hw_res"/>
      <w:r w:rsidR="009019E5">
        <w:fldChar w:fldCharType="begin"/>
      </w:r>
      <w:r w:rsidR="009019E5">
        <w:instrText xml:space="preserve"> STYLEREF 2 \s </w:instrText>
      </w:r>
      <w:r w:rsidR="009019E5">
        <w:fldChar w:fldCharType="separate"/>
      </w:r>
      <w:r w:rsidR="003762C4">
        <w:rPr>
          <w:noProof/>
        </w:rPr>
        <w:t>2</w:t>
      </w:r>
      <w:r w:rsidR="009019E5">
        <w:fldChar w:fldCharType="end"/>
      </w:r>
      <w:r w:rsidR="009019E5">
        <w:t>.</w:t>
      </w:r>
      <w:fldSimple w:instr=" SEQ Таблица \* ARABIC \s 2 ">
        <w:r w:rsidR="003762C4">
          <w:rPr>
            <w:noProof/>
          </w:rPr>
          <w:t>1</w:t>
        </w:r>
      </w:fldSimple>
      <w:bookmarkEnd w:id="56"/>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6D1547">
        <w:fldChar w:fldCharType="begin"/>
      </w:r>
      <w:r w:rsidR="005E3F3A">
        <w:instrText xml:space="preserve"> REF fig_hw_с1 \h </w:instrText>
      </w:r>
      <w:r w:rsidR="006D1547">
        <w:fldChar w:fldCharType="separate"/>
      </w:r>
      <w:r w:rsidR="003762C4">
        <w:rPr>
          <w:noProof/>
        </w:rPr>
        <w:t>2</w:t>
      </w:r>
      <w:r w:rsidR="003762C4">
        <w:t>.</w:t>
      </w:r>
      <w:r w:rsidR="003762C4">
        <w:rPr>
          <w:noProof/>
        </w:rPr>
        <w:t>13</w:t>
      </w:r>
      <w:r w:rsidR="006D1547">
        <w:fldChar w:fldCharType="end"/>
      </w:r>
      <w:r w:rsidR="005E3F3A" w:rsidRPr="0065368E">
        <w:t xml:space="preserve"> </w:t>
      </w:r>
      <w:r w:rsidR="005E3F3A">
        <w:t xml:space="preserve">і </w:t>
      </w:r>
      <w:r w:rsidR="006D1547">
        <w:fldChar w:fldCharType="begin"/>
      </w:r>
      <w:r w:rsidR="005E3F3A">
        <w:instrText xml:space="preserve"> REF fig_hw_с2 \h </w:instrText>
      </w:r>
      <w:r w:rsidR="006D1547">
        <w:fldChar w:fldCharType="separate"/>
      </w:r>
      <w:r w:rsidR="003762C4">
        <w:rPr>
          <w:noProof/>
        </w:rPr>
        <w:t>2</w:t>
      </w:r>
      <w:r w:rsidR="003762C4">
        <w:t>.</w:t>
      </w:r>
      <w:r w:rsidR="003762C4">
        <w:rPr>
          <w:noProof/>
        </w:rPr>
        <w:t>14</w:t>
      </w:r>
      <w:r w:rsidR="006D1547">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lang w:val="ru-RU"/>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7" w:name="fig_hw_с1"/>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3</w:t>
      </w:r>
      <w:r w:rsidR="006D1547">
        <w:rPr>
          <w:noProof/>
        </w:rPr>
        <w:fldChar w:fldCharType="end"/>
      </w:r>
      <w:bookmarkEnd w:id="57"/>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lang w:val="ru-RU"/>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8" w:name="fig_hw_с2"/>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4</w:t>
      </w:r>
      <w:r w:rsidR="006D1547">
        <w:rPr>
          <w:noProof/>
        </w:rPr>
        <w:fldChar w:fldCharType="end"/>
      </w:r>
      <w:bookmarkEnd w:id="58"/>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6D1547">
        <w:fldChar w:fldCharType="begin"/>
      </w:r>
      <w:r w:rsidR="00241134">
        <w:instrText xml:space="preserve"> REF tabl_hw_cond \h </w:instrText>
      </w:r>
      <w:r w:rsidR="006D1547">
        <w:fldChar w:fldCharType="separate"/>
      </w:r>
      <w:r w:rsidR="003762C4">
        <w:rPr>
          <w:noProof/>
        </w:rPr>
        <w:t>2</w:t>
      </w:r>
      <w:r w:rsidR="003762C4">
        <w:t>.</w:t>
      </w:r>
      <w:r w:rsidR="003762C4">
        <w:rPr>
          <w:noProof/>
        </w:rPr>
        <w:t>2</w:t>
      </w:r>
      <w:r w:rsidR="006D1547">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59" w:name="tabl_hw_cond"/>
      <w:r w:rsidR="009019E5">
        <w:fldChar w:fldCharType="begin"/>
      </w:r>
      <w:r w:rsidR="009019E5">
        <w:instrText xml:space="preserve"> STYLEREF 2 \s </w:instrText>
      </w:r>
      <w:r w:rsidR="009019E5">
        <w:fldChar w:fldCharType="separate"/>
      </w:r>
      <w:r w:rsidR="003762C4">
        <w:rPr>
          <w:noProof/>
        </w:rPr>
        <w:t>2</w:t>
      </w:r>
      <w:r w:rsidR="009019E5">
        <w:fldChar w:fldCharType="end"/>
      </w:r>
      <w:r w:rsidR="009019E5">
        <w:t>.</w:t>
      </w:r>
      <w:fldSimple w:instr=" SEQ Таблица \* ARABIC \s 2 ">
        <w:r w:rsidR="003762C4">
          <w:rPr>
            <w:noProof/>
          </w:rPr>
          <w:t>2</w:t>
        </w:r>
      </w:fldSimple>
      <w:bookmarkEnd w:id="59"/>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6D1547">
        <w:fldChar w:fldCharType="begin"/>
      </w:r>
      <w:r w:rsidR="007505B2">
        <w:instrText xml:space="preserve"> REF fig_hw_dros \h </w:instrText>
      </w:r>
      <w:r w:rsidR="006D1547">
        <w:fldChar w:fldCharType="separate"/>
      </w:r>
      <w:r w:rsidR="003762C4">
        <w:rPr>
          <w:noProof/>
        </w:rPr>
        <w:t>2</w:t>
      </w:r>
      <w:r w:rsidR="003762C4">
        <w:t>.</w:t>
      </w:r>
      <w:r w:rsidR="003762C4">
        <w:rPr>
          <w:noProof/>
        </w:rPr>
        <w:t>15</w:t>
      </w:r>
      <w:r w:rsidR="006D1547">
        <w:fldChar w:fldCharType="end"/>
      </w:r>
      <w:r>
        <w:t>.</w:t>
      </w:r>
    </w:p>
    <w:p w:rsidR="00431EE4" w:rsidRPr="00C94FBC" w:rsidRDefault="00431EE4" w:rsidP="007505B2">
      <w:pPr>
        <w:pStyle w:val="ae"/>
        <w:rPr>
          <w:i/>
        </w:rPr>
      </w:pPr>
      <w:r w:rsidRPr="004F110D">
        <w:t xml:space="preserve"> </w:t>
      </w:r>
      <w:r>
        <w:rPr>
          <w:noProof/>
          <w:lang w:val="ru-RU"/>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0" w:name="fig_hw_dros"/>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5</w:t>
      </w:r>
      <w:r w:rsidR="006D1547">
        <w:rPr>
          <w:noProof/>
        </w:rPr>
        <w:fldChar w:fldCharType="end"/>
      </w:r>
      <w:bookmarkEnd w:id="60"/>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1" w:name="_Toc388997158"/>
      <w:r w:rsidRPr="00C94FBC">
        <w:t>Вибір резонатора</w:t>
      </w:r>
      <w:bookmarkEnd w:id="61"/>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6D1547">
        <w:fldChar w:fldCharType="begin"/>
      </w:r>
      <w:r w:rsidR="007505B2">
        <w:instrText xml:space="preserve"> REF fig_hw_rezon \h </w:instrText>
      </w:r>
      <w:r w:rsidR="006D1547">
        <w:fldChar w:fldCharType="separate"/>
      </w:r>
      <w:r w:rsidR="003762C4">
        <w:rPr>
          <w:noProof/>
        </w:rPr>
        <w:t>2</w:t>
      </w:r>
      <w:r w:rsidR="003762C4">
        <w:t>.</w:t>
      </w:r>
      <w:r w:rsidR="003762C4">
        <w:rPr>
          <w:noProof/>
        </w:rPr>
        <w:t>16</w:t>
      </w:r>
      <w:r w:rsidR="006D1547">
        <w:fldChar w:fldCharType="end"/>
      </w:r>
      <w:r>
        <w:t>)</w:t>
      </w:r>
      <w:r w:rsidRPr="00C94FBC">
        <w:t>.</w:t>
      </w:r>
    </w:p>
    <w:p w:rsidR="00431EE4" w:rsidRPr="00C94FBC" w:rsidRDefault="00431EE4" w:rsidP="007505B2">
      <w:pPr>
        <w:pStyle w:val="ae"/>
      </w:pPr>
      <w:r>
        <w:rPr>
          <w:noProof/>
          <w:lang w:val="ru-RU"/>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2" w:name="fig_hw_rezon"/>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6</w:t>
      </w:r>
      <w:r w:rsidR="006D1547">
        <w:rPr>
          <w:noProof/>
        </w:rPr>
        <w:fldChar w:fldCharType="end"/>
      </w:r>
      <w:bookmarkEnd w:id="62"/>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3" w:name="_Toc388997160"/>
      <w:r w:rsidRPr="00C94FBC">
        <w:t>Вибір діодів</w:t>
      </w:r>
      <w:bookmarkEnd w:id="63"/>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6D1547">
        <w:fldChar w:fldCharType="begin"/>
      </w:r>
      <w:r w:rsidR="00095367">
        <w:instrText xml:space="preserve"> REF fig_hw_diod \h </w:instrText>
      </w:r>
      <w:r w:rsidR="006D1547">
        <w:fldChar w:fldCharType="separate"/>
      </w:r>
      <w:r w:rsidR="003762C4">
        <w:rPr>
          <w:noProof/>
        </w:rPr>
        <w:t>2</w:t>
      </w:r>
      <w:r w:rsidR="003762C4">
        <w:t>.</w:t>
      </w:r>
      <w:r w:rsidR="003762C4">
        <w:rPr>
          <w:noProof/>
        </w:rPr>
        <w:t>17</w:t>
      </w:r>
      <w:r w:rsidR="006D1547">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lang w:val="ru-RU"/>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4" w:name="fig_hw_diod"/>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7</w:t>
      </w:r>
      <w:r w:rsidR="006D1547">
        <w:rPr>
          <w:noProof/>
        </w:rPr>
        <w:fldChar w:fldCharType="end"/>
      </w:r>
      <w:bookmarkEnd w:id="64"/>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5" w:name="_Toc388997159"/>
      <w:r w:rsidRPr="006C125D">
        <w:lastRenderedPageBreak/>
        <w:t xml:space="preserve">Вибір </w:t>
      </w:r>
      <w:r w:rsidRPr="00FA38A1">
        <w:t>мікроконтролера</w:t>
      </w:r>
      <w:bookmarkEnd w:id="65"/>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6D1547">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6D1547">
        <w:rPr>
          <w:lang w:val="en-US"/>
        </w:rPr>
      </w:r>
      <w:r w:rsidR="006D1547">
        <w:rPr>
          <w:lang w:val="en-US"/>
        </w:rPr>
        <w:fldChar w:fldCharType="separate"/>
      </w:r>
      <w:r w:rsidR="003762C4">
        <w:rPr>
          <w:noProof/>
        </w:rPr>
        <w:t>2</w:t>
      </w:r>
      <w:r w:rsidR="003762C4">
        <w:t>.</w:t>
      </w:r>
      <w:r w:rsidR="003762C4">
        <w:rPr>
          <w:noProof/>
        </w:rPr>
        <w:t>18</w:t>
      </w:r>
      <w:r w:rsidR="006D1547">
        <w:rPr>
          <w:lang w:val="en-US"/>
        </w:rPr>
        <w:fldChar w:fldCharType="end"/>
      </w:r>
      <w:r>
        <w:t>)</w:t>
      </w:r>
      <w:r w:rsidRPr="00C94FBC">
        <w:t>.</w:t>
      </w:r>
    </w:p>
    <w:p w:rsidR="00431EE4" w:rsidRPr="00095367" w:rsidRDefault="00431EE4" w:rsidP="00095367">
      <w:pPr>
        <w:pStyle w:val="ae"/>
      </w:pPr>
      <w:r>
        <w:rPr>
          <w:noProof/>
          <w:lang w:val="ru-RU"/>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6" w:name="fig_hw_mk"/>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8</w:t>
      </w:r>
      <w:r w:rsidR="006D1547">
        <w:rPr>
          <w:noProof/>
        </w:rPr>
        <w:fldChar w:fldCharType="end"/>
      </w:r>
      <w:bookmarkEnd w:id="66"/>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7" w:name="_Toc388997161"/>
      <w:r w:rsidRPr="006C125D">
        <w:t>Вибір транзисторів</w:t>
      </w:r>
      <w:bookmarkEnd w:id="67"/>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6D1547">
        <w:rPr>
          <w:lang w:val="ru-RU"/>
        </w:rPr>
        <w:fldChar w:fldCharType="begin"/>
      </w:r>
      <w:r w:rsidR="00095367">
        <w:rPr>
          <w:lang w:val="ru-RU"/>
        </w:rPr>
        <w:instrText xml:space="preserve"> REF fig_hw_to220 \h </w:instrText>
      </w:r>
      <w:r w:rsidR="006D1547">
        <w:rPr>
          <w:lang w:val="ru-RU"/>
        </w:rPr>
      </w:r>
      <w:r w:rsidR="006D1547">
        <w:rPr>
          <w:lang w:val="ru-RU"/>
        </w:rPr>
        <w:fldChar w:fldCharType="separate"/>
      </w:r>
      <w:r w:rsidR="003762C4">
        <w:rPr>
          <w:noProof/>
        </w:rPr>
        <w:t>2</w:t>
      </w:r>
      <w:r w:rsidR="003762C4">
        <w:t>.</w:t>
      </w:r>
      <w:r w:rsidR="003762C4">
        <w:rPr>
          <w:noProof/>
        </w:rPr>
        <w:t>19</w:t>
      </w:r>
      <w:r w:rsidR="006D1547">
        <w:rPr>
          <w:lang w:val="ru-RU"/>
        </w:rPr>
        <w:fldChar w:fldCharType="end"/>
      </w:r>
      <w:r w:rsidRPr="00C50165">
        <w:t>)</w:t>
      </w:r>
    </w:p>
    <w:p w:rsidR="00431EE4" w:rsidRPr="00C50165" w:rsidRDefault="00431EE4" w:rsidP="00095367">
      <w:pPr>
        <w:pStyle w:val="ae"/>
      </w:pPr>
      <w:r>
        <w:rPr>
          <w:noProof/>
          <w:lang w:val="ru-RU"/>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8" w:name="fig_hw_to220"/>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9</w:t>
      </w:r>
      <w:r w:rsidR="006D1547">
        <w:rPr>
          <w:noProof/>
        </w:rPr>
        <w:fldChar w:fldCharType="end"/>
      </w:r>
      <w:bookmarkEnd w:id="68"/>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6D1547">
        <w:fldChar w:fldCharType="begin"/>
      </w:r>
      <w:r w:rsidR="00095367">
        <w:instrText xml:space="preserve"> REF fig_hw_to92 \h </w:instrText>
      </w:r>
      <w:r w:rsidR="006D1547">
        <w:fldChar w:fldCharType="separate"/>
      </w:r>
      <w:r w:rsidR="003762C4">
        <w:rPr>
          <w:noProof/>
        </w:rPr>
        <w:t>2</w:t>
      </w:r>
      <w:r w:rsidR="003762C4">
        <w:t>.</w:t>
      </w:r>
      <w:r w:rsidR="003762C4">
        <w:rPr>
          <w:noProof/>
        </w:rPr>
        <w:t>20</w:t>
      </w:r>
      <w:r w:rsidR="006D1547">
        <w:fldChar w:fldCharType="end"/>
      </w:r>
      <w:r w:rsidRPr="00095367">
        <w:t>).</w:t>
      </w:r>
    </w:p>
    <w:p w:rsidR="00431EE4" w:rsidRPr="00C94FBC" w:rsidRDefault="00431EE4" w:rsidP="00095367">
      <w:pPr>
        <w:pStyle w:val="ae"/>
      </w:pPr>
      <w:r>
        <w:rPr>
          <w:noProof/>
          <w:lang w:val="ru-RU"/>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9" w:name="fig_hw_to92"/>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20</w:t>
      </w:r>
      <w:r w:rsidR="006D1547">
        <w:rPr>
          <w:noProof/>
        </w:rPr>
        <w:fldChar w:fldCharType="end"/>
      </w:r>
      <w:bookmarkEnd w:id="69"/>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0" w:name="_Toc388997162"/>
      <w:bookmarkStart w:id="71" w:name="_Toc389041429"/>
      <w:bookmarkStart w:id="72" w:name="_Toc389473933"/>
      <w:bookmarkStart w:id="73" w:name="_Toc453412064"/>
      <w:r w:rsidRPr="0025173A">
        <w:t>Розрахунок надійності</w:t>
      </w:r>
      <w:bookmarkEnd w:id="70"/>
      <w:bookmarkEnd w:id="71"/>
      <w:bookmarkEnd w:id="72"/>
      <w:bookmarkEnd w:id="73"/>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41" type="#_x0000_t75" style="width:75.1pt;height:39.5pt" o:ole="">
            <v:imagedata r:id="rId66" o:title=""/>
          </v:shape>
          <o:OLEObject Type="Embed" ProgID="Equation.DSMT4" ShapeID="_x0000_i1041" DrawAspect="Content" ObjectID="_1527512494" r:id="rId67"/>
        </w:object>
      </w:r>
      <w:r w:rsidR="006D1547">
        <w:rPr>
          <w:position w:val="-32"/>
        </w:rPr>
        <w:fldChar w:fldCharType="begin"/>
      </w:r>
      <w:r w:rsidR="009A5CA8">
        <w:rPr>
          <w:position w:val="-32"/>
        </w:rPr>
        <w:instrText xml:space="preserve"> REF where \h </w:instrText>
      </w:r>
      <w:r w:rsidR="006D1547">
        <w:rPr>
          <w:position w:val="-32"/>
        </w:rPr>
      </w:r>
      <w:r w:rsidR="006D1547">
        <w:rPr>
          <w:position w:val="-32"/>
        </w:rPr>
        <w:fldChar w:fldCharType="separate"/>
      </w:r>
      <w:r w:rsidR="003762C4" w:rsidRPr="008303E1">
        <w:t>,</w:t>
      </w:r>
      <w:r w:rsidR="006D1547">
        <w:rPr>
          <w:position w:val="-32"/>
        </w:rPr>
        <w:fldChar w:fldCharType="end"/>
      </w:r>
    </w:p>
    <w:p w:rsidR="00431EE4" w:rsidRPr="00C94FBC" w:rsidRDefault="00431EE4" w:rsidP="00431EE4">
      <w:pPr>
        <w:pStyle w:val="a7"/>
      </w:pPr>
      <w:r w:rsidRPr="00115992">
        <w:t>д</w:t>
      </w:r>
      <w:r w:rsidRPr="00C94FBC">
        <w:t>е</w:t>
      </w:r>
      <w:r>
        <w:t xml:space="preserve"> </w:t>
      </w:r>
      <w:r w:rsidRPr="00652695">
        <w:t>λ</w:t>
      </w:r>
      <w:r w:rsidRPr="00652695">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652695">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42" type="#_x0000_t75" style="width:185.8pt;height:18.6pt" o:ole="">
            <v:imagedata r:id="rId68" o:title=""/>
          </v:shape>
          <o:OLEObject Type="Embed" ProgID="Equation.DSMT4" ShapeID="_x0000_i1042" DrawAspect="Content" ObjectID="_1527512495" r:id="rId69"/>
        </w:object>
      </w:r>
      <w:r w:rsidR="006D1547">
        <w:fldChar w:fldCharType="begin"/>
      </w:r>
      <w:r w:rsidR="009A5CA8">
        <w:rPr>
          <w:position w:val="-12"/>
        </w:rPr>
        <w:instrText xml:space="preserve"> REF where_NO \h </w:instrText>
      </w:r>
      <w:r w:rsidR="006D1547">
        <w:fldChar w:fldCharType="separate"/>
      </w:r>
      <w:r w:rsidR="003762C4" w:rsidRPr="001671C3">
        <w:t>.</w:t>
      </w:r>
      <w:r w:rsidR="006D1547">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652695">
        <w:rPr>
          <w:i/>
        </w:rPr>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652695">
        <w:rPr>
          <w:i/>
        </w:rPr>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624E36">
        <w:rPr>
          <w:i/>
        </w:rPr>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6D1547">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6D1547">
            <w:rPr>
              <w:lang w:val="ru-RU"/>
            </w:rPr>
            <w:fldChar w:fldCharType="separate"/>
          </w:r>
          <w:r w:rsidR="001671C3" w:rsidRPr="001671C3">
            <w:rPr>
              <w:noProof/>
              <w:lang w:val="ru-RU"/>
            </w:rPr>
            <w:t>[15]</w:t>
          </w:r>
          <w:r w:rsidR="006D1547">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E57A16" w:rsidRDefault="00431EE4" w:rsidP="00431EE4">
      <w:pPr>
        <w:pStyle w:val="ac"/>
        <w:rPr>
          <w:lang w:val="ru-RU"/>
        </w:rPr>
      </w:pPr>
      <w:r>
        <w:rPr>
          <w:lang w:val="ru-RU"/>
        </w:rPr>
        <w:tab/>
      </w:r>
      <w:r w:rsidR="00624E36" w:rsidRPr="001921A8">
        <w:rPr>
          <w:position w:val="-36"/>
        </w:rPr>
        <w:object w:dxaOrig="2600" w:dyaOrig="800">
          <v:shape id="_x0000_i1043" type="#_x0000_t75" style="width:131.6pt;height:40.25pt" o:ole="">
            <v:imagedata r:id="rId70" o:title=""/>
          </v:shape>
          <o:OLEObject Type="Embed" ProgID="Equation.DSMT4" ShapeID="_x0000_i1043" DrawAspect="Content" ObjectID="_1527512496" r:id="rId71"/>
        </w:object>
      </w:r>
      <w:r w:rsidR="006D1547">
        <w:fldChar w:fldCharType="begin"/>
      </w:r>
      <w:r w:rsidR="00B270F3">
        <w:rPr>
          <w:position w:val="-34"/>
        </w:rPr>
        <w:instrText xml:space="preserve"> REF where \h </w:instrText>
      </w:r>
      <w:r w:rsidR="006D1547">
        <w:fldChar w:fldCharType="separate"/>
      </w:r>
      <w:r w:rsidR="003762C4" w:rsidRPr="008303E1">
        <w:t>,</w:t>
      </w:r>
      <w:r w:rsidR="006D1547">
        <w:fldChar w:fldCharType="end"/>
      </w:r>
    </w:p>
    <w:p w:rsidR="00431EE4" w:rsidRPr="00C94FBC" w:rsidRDefault="00431EE4" w:rsidP="00431EE4">
      <w:pPr>
        <w:pStyle w:val="ac"/>
      </w:pPr>
      <w:r>
        <w:rPr>
          <w:lang w:val="ru-RU"/>
        </w:rPr>
        <w:tab/>
      </w:r>
      <w:r w:rsidR="001921A8" w:rsidRPr="00C94FBC">
        <w:rPr>
          <w:position w:val="-12"/>
        </w:rPr>
        <w:object w:dxaOrig="4940" w:dyaOrig="380">
          <v:shape id="_x0000_i1044" type="#_x0000_t75" style="width:246.2pt;height:18.6pt" o:ole="">
            <v:imagedata r:id="rId72" o:title=""/>
          </v:shape>
          <o:OLEObject Type="Embed" ProgID="Equation.DSMT4" ShapeID="_x0000_i1044" DrawAspect="Content" ObjectID="_1527512497" r:id="rId73"/>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624E36" w:rsidRPr="001921A8">
        <w:rPr>
          <w:position w:val="-36"/>
        </w:rPr>
        <w:object w:dxaOrig="2560" w:dyaOrig="800">
          <v:shape id="_x0000_i1045" type="#_x0000_t75" style="width:128.5pt;height:40.25pt" o:ole="">
            <v:imagedata r:id="rId74" o:title=""/>
          </v:shape>
          <o:OLEObject Type="Embed" ProgID="Equation.DSMT4" ShapeID="_x0000_i1045" DrawAspect="Content" ObjectID="_1527512498" r:id="rId75"/>
        </w:object>
      </w:r>
      <w:r w:rsidR="006D1547">
        <w:rPr>
          <w:position w:val="-34"/>
        </w:rPr>
        <w:fldChar w:fldCharType="begin"/>
      </w:r>
      <w:r w:rsidR="00B270F3">
        <w:rPr>
          <w:position w:val="-34"/>
        </w:rPr>
        <w:instrText xml:space="preserve"> REF where_NO \h </w:instrText>
      </w:r>
      <w:r w:rsidR="006D1547">
        <w:rPr>
          <w:position w:val="-34"/>
        </w:rPr>
      </w:r>
      <w:r w:rsidR="006D1547">
        <w:rPr>
          <w:position w:val="-34"/>
        </w:rPr>
        <w:fldChar w:fldCharType="separate"/>
      </w:r>
      <w:r w:rsidR="003762C4" w:rsidRPr="001671C3">
        <w:t>.</w:t>
      </w:r>
      <w:r w:rsidR="006D1547">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46" type="#_x0000_t75" style="width:258.6pt;height:18.6pt" o:ole="">
            <v:imagedata r:id="rId76" o:title=""/>
          </v:shape>
          <o:OLEObject Type="Embed" ProgID="Equation.DSMT4" ShapeID="_x0000_i1046" DrawAspect="Content" ObjectID="_1527512499" r:id="rId77"/>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47" type="#_x0000_t75" style="width:184.25pt;height:18.6pt" o:ole="">
            <v:imagedata r:id="rId78" o:title=""/>
          </v:shape>
          <o:OLEObject Type="Embed" ProgID="Equation.DSMT4" ShapeID="_x0000_i1047" DrawAspect="Content" ObjectID="_1527512500" r:id="rId79"/>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48" type="#_x0000_t75" style="width:195.85pt;height:18.6pt" o:ole="">
            <v:imagedata r:id="rId80" o:title=""/>
          </v:shape>
          <o:OLEObject Type="Embed" ProgID="Equation.DSMT4" ShapeID="_x0000_i1048" DrawAspect="Content" ObjectID="_1527512501" r:id="rId81"/>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sidRPr="00E57A16">
        <w:tab/>
      </w:r>
      <w:r w:rsidR="001921A8" w:rsidRPr="00C94FBC">
        <w:rPr>
          <w:position w:val="-12"/>
        </w:rPr>
        <w:object w:dxaOrig="3840" w:dyaOrig="380">
          <v:shape id="_x0000_i1049" type="#_x0000_t75" style="width:192pt;height:18.6pt" o:ole="">
            <v:imagedata r:id="rId82" o:title=""/>
          </v:shape>
          <o:OLEObject Type="Embed" ProgID="Equation.DSMT4" ShapeID="_x0000_i1049" DrawAspect="Content" ObjectID="_1527512502" r:id="rId83"/>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50" type="#_x0000_t75" style="width:178.05pt;height:18.6pt" o:ole="">
            <v:imagedata r:id="rId84" o:title=""/>
          </v:shape>
          <o:OLEObject Type="Embed" ProgID="Equation.DSMT4" ShapeID="_x0000_i1050" DrawAspect="Content" ObjectID="_1527512503" r:id="rId85"/>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51" type="#_x0000_t75" style="width:248.5pt;height:20.9pt" o:ole="">
            <v:imagedata r:id="rId86" o:title=""/>
          </v:shape>
          <o:OLEObject Type="Embed" ProgID="Equation.DSMT4" ShapeID="_x0000_i1051" DrawAspect="Content" ObjectID="_1527512504" r:id="rId87"/>
        </w:object>
      </w:r>
      <w:r w:rsidR="006D1547">
        <w:rPr>
          <w:position w:val="-16"/>
        </w:rPr>
        <w:fldChar w:fldCharType="begin"/>
      </w:r>
      <w:r w:rsidR="00B270F3">
        <w:rPr>
          <w:position w:val="-16"/>
        </w:rPr>
        <w:instrText xml:space="preserve"> REF where_NO \h </w:instrText>
      </w:r>
      <w:r w:rsidR="006D1547">
        <w:rPr>
          <w:position w:val="-16"/>
        </w:rPr>
      </w:r>
      <w:r w:rsidR="006D1547">
        <w:rPr>
          <w:position w:val="-16"/>
        </w:rPr>
        <w:fldChar w:fldCharType="separate"/>
      </w:r>
      <w:r w:rsidR="003762C4" w:rsidRPr="001671C3">
        <w:t>.</w:t>
      </w:r>
      <w:r w:rsidR="006D1547">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624E36" w:rsidRPr="009E1C21">
        <w:rPr>
          <w:position w:val="-36"/>
        </w:rPr>
        <w:object w:dxaOrig="2680" w:dyaOrig="800">
          <v:shape id="_x0000_i1052" type="#_x0000_t75" style="width:133.15pt;height:40.25pt" o:ole="">
            <v:imagedata r:id="rId88" o:title=""/>
          </v:shape>
          <o:OLEObject Type="Embed" ProgID="Equation.DSMT4" ShapeID="_x0000_i1052" DrawAspect="Content" ObjectID="_1527512505" r:id="rId89"/>
        </w:object>
      </w:r>
      <w:r w:rsidR="006D1547">
        <w:rPr>
          <w:position w:val="-34"/>
        </w:rPr>
        <w:fldChar w:fldCharType="begin"/>
      </w:r>
      <w:r w:rsidR="00B270F3">
        <w:rPr>
          <w:position w:val="-34"/>
        </w:rPr>
        <w:instrText xml:space="preserve"> REF where_NO \h </w:instrText>
      </w:r>
      <w:r w:rsidR="006D1547">
        <w:rPr>
          <w:position w:val="-34"/>
        </w:rPr>
      </w:r>
      <w:r w:rsidR="006D1547">
        <w:rPr>
          <w:position w:val="-34"/>
        </w:rPr>
        <w:fldChar w:fldCharType="separate"/>
      </w:r>
      <w:r w:rsidR="003762C4" w:rsidRPr="001671C3">
        <w:t>.</w:t>
      </w:r>
      <w:r w:rsidR="006D1547">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53" type="#_x0000_t75" style="width:195.85pt;height:18.6pt" o:ole="">
            <v:imagedata r:id="rId90" o:title=""/>
          </v:shape>
          <o:OLEObject Type="Embed" ProgID="Equation.DSMT4" ShapeID="_x0000_i1053" DrawAspect="Content" ObjectID="_1527512506" r:id="rId91"/>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624E36" w:rsidRPr="009E1C21">
        <w:rPr>
          <w:position w:val="-36"/>
        </w:rPr>
        <w:object w:dxaOrig="2659" w:dyaOrig="800">
          <v:shape id="_x0000_i1054" type="#_x0000_t75" style="width:133.15pt;height:40.25pt" o:ole="">
            <v:imagedata r:id="rId92" o:title=""/>
          </v:shape>
          <o:OLEObject Type="Embed" ProgID="Equation.DSMT4" ShapeID="_x0000_i1054" DrawAspect="Content" ObjectID="_1527512507" r:id="rId93"/>
        </w:object>
      </w:r>
      <w:r w:rsidR="006D1547">
        <w:rPr>
          <w:position w:val="-34"/>
        </w:rPr>
        <w:fldChar w:fldCharType="begin"/>
      </w:r>
      <w:r w:rsidR="00B270F3">
        <w:rPr>
          <w:position w:val="-34"/>
        </w:rPr>
        <w:instrText xml:space="preserve"> REF where_NO \h </w:instrText>
      </w:r>
      <w:r w:rsidR="006D1547">
        <w:rPr>
          <w:position w:val="-34"/>
        </w:rPr>
      </w:r>
      <w:r w:rsidR="006D1547">
        <w:rPr>
          <w:position w:val="-34"/>
        </w:rPr>
        <w:fldChar w:fldCharType="separate"/>
      </w:r>
      <w:r w:rsidR="003762C4" w:rsidRPr="001671C3">
        <w:t>.</w:t>
      </w:r>
      <w:r w:rsidR="006D1547">
        <w:rPr>
          <w:position w:val="-34"/>
        </w:rPr>
        <w:fldChar w:fldCharType="end"/>
      </w:r>
    </w:p>
    <w:p w:rsidR="00431EE4" w:rsidRPr="00C94FBC" w:rsidRDefault="00431EE4" w:rsidP="00431EE4">
      <w:pPr>
        <w:pStyle w:val="a5"/>
      </w:pPr>
      <w:r w:rsidRPr="00C94FBC">
        <w:t xml:space="preserve">Тоді з урахуванням навантаження та робочої температури коефіцієнт </w:t>
      </w:r>
      <w:r w:rsidRPr="00624E36">
        <w:rPr>
          <w:i/>
        </w:rPr>
        <w:t>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55" type="#_x0000_t75" style="width:204.4pt;height:18.6pt" o:ole="">
            <v:imagedata r:id="rId94" o:title=""/>
          </v:shape>
          <o:OLEObject Type="Embed" ProgID="Equation.DSMT4" ShapeID="_x0000_i1055" DrawAspect="Content" ObjectID="_1527512508" r:id="rId95"/>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431EE4" w:rsidRPr="00C94FBC" w:rsidRDefault="003D221A" w:rsidP="002F521A">
      <w:pPr>
        <w:pStyle w:val="a9"/>
      </w:pPr>
      <w:r>
        <w:t xml:space="preserve">Таблиця </w:t>
      </w:r>
      <w:bookmarkStart w:id="74" w:name="tabl_hw_nadiinist"/>
      <w:r w:rsidR="009019E5">
        <w:fldChar w:fldCharType="begin"/>
      </w:r>
      <w:r w:rsidR="009019E5">
        <w:instrText xml:space="preserve"> STYLEREF 2 \s </w:instrText>
      </w:r>
      <w:r w:rsidR="009019E5">
        <w:fldChar w:fldCharType="separate"/>
      </w:r>
      <w:r w:rsidR="003762C4">
        <w:rPr>
          <w:noProof/>
        </w:rPr>
        <w:t>2</w:t>
      </w:r>
      <w:r w:rsidR="009019E5">
        <w:fldChar w:fldCharType="end"/>
      </w:r>
      <w:r w:rsidR="009019E5">
        <w:t>.</w:t>
      </w:r>
      <w:fldSimple w:instr=" SEQ Таблица \* ARABIC \s 2 ">
        <w:r w:rsidR="003762C4">
          <w:rPr>
            <w:noProof/>
          </w:rPr>
          <w:t>3</w:t>
        </w:r>
      </w:fldSimple>
      <w:bookmarkEnd w:id="74"/>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 xml:space="preserve">Коефіцієнт навантаження </w:t>
            </w:r>
            <w:r w:rsidRPr="00624E36">
              <w:rPr>
                <w:i/>
              </w:rPr>
              <w:t>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624E36">
              <w:rPr>
                <w:i/>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624E36">
              <w:rPr>
                <w:i/>
                <w:lang w:val="en-US"/>
              </w:rPr>
              <w:t>N</w:t>
            </w:r>
            <w:r w:rsidRPr="00624E36">
              <w:rPr>
                <w:i/>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624E36" w:rsidRPr="009E1C21">
        <w:rPr>
          <w:position w:val="-36"/>
        </w:rPr>
        <w:object w:dxaOrig="2540" w:dyaOrig="800">
          <v:shape id="_x0000_i1056" type="#_x0000_t75" style="width:127.75pt;height:40.25pt" o:ole="">
            <v:imagedata r:id="rId96" o:title=""/>
          </v:shape>
          <o:OLEObject Type="Embed" ProgID="Equation.DSMT4" ShapeID="_x0000_i1056" DrawAspect="Content" ObjectID="_1527512509" r:id="rId97"/>
        </w:object>
      </w:r>
      <w:r w:rsidR="006D1547">
        <w:rPr>
          <w:position w:val="-34"/>
        </w:rPr>
        <w:fldChar w:fldCharType="begin"/>
      </w:r>
      <w:r w:rsidR="002F521A">
        <w:rPr>
          <w:position w:val="-34"/>
        </w:rPr>
        <w:instrText xml:space="preserve"> REF where_NO \h </w:instrText>
      </w:r>
      <w:r w:rsidR="006D1547">
        <w:rPr>
          <w:position w:val="-34"/>
        </w:rPr>
      </w:r>
      <w:r w:rsidR="006D1547">
        <w:rPr>
          <w:position w:val="-34"/>
        </w:rPr>
        <w:fldChar w:fldCharType="separate"/>
      </w:r>
      <w:r w:rsidR="003762C4" w:rsidRPr="001671C3">
        <w:t>.</w:t>
      </w:r>
      <w:r w:rsidR="006D1547">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624E36">
        <w:rPr>
          <w:i/>
        </w:rPr>
        <w:t>К</w:t>
      </w:r>
      <w:r>
        <w:rPr>
          <w:vertAlign w:val="subscript"/>
        </w:rPr>
        <w:t>Р</w:t>
      </w:r>
      <w:r>
        <w:t>, який</w:t>
      </w:r>
      <w:r w:rsidRPr="00C94FBC">
        <w:t xml:space="preserve"> в при</w:t>
      </w:r>
      <w:r>
        <w:t xml:space="preserve"> </w:t>
      </w:r>
      <w:r w:rsidRPr="00624E36">
        <w:rPr>
          <w:i/>
        </w:rPr>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57" type="#_x0000_t75" style="width:194.3pt;height:18.6pt" o:ole="">
            <v:imagedata r:id="rId98" o:title=""/>
          </v:shape>
          <o:OLEObject Type="Embed" ProgID="Equation.DSMT4" ShapeID="_x0000_i1057" DrawAspect="Content" ObjectID="_1527512510" r:id="rId99"/>
        </w:object>
      </w:r>
      <w:r w:rsidR="006D1547">
        <w:rPr>
          <w:position w:val="-12"/>
        </w:rPr>
        <w:fldChar w:fldCharType="begin"/>
      </w:r>
      <w:r w:rsidR="002F521A">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6D1547">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6D1547">
        <w:rPr>
          <w:lang w:val="en-US"/>
        </w:rPr>
      </w:r>
      <w:r w:rsidR="006D1547">
        <w:rPr>
          <w:lang w:val="en-US"/>
        </w:rPr>
        <w:fldChar w:fldCharType="separate"/>
      </w:r>
      <w:r w:rsidR="003762C4">
        <w:rPr>
          <w:noProof/>
        </w:rPr>
        <w:t>2</w:t>
      </w:r>
      <w:r w:rsidR="003762C4">
        <w:t>.</w:t>
      </w:r>
      <w:r w:rsidR="003762C4">
        <w:rPr>
          <w:noProof/>
        </w:rPr>
        <w:t>3</w:t>
      </w:r>
      <w:r w:rsidR="006D1547">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58" type="#_x0000_t75" style="width:133.95pt;height:39.5pt" o:ole="">
            <v:imagedata r:id="rId100" o:title=""/>
          </v:shape>
          <o:OLEObject Type="Embed" ProgID="Equation.DSMT4" ShapeID="_x0000_i1058" DrawAspect="Content" ObjectID="_1527512511" r:id="rId101"/>
        </w:object>
      </w:r>
      <w:r w:rsidR="006D1547">
        <w:rPr>
          <w:position w:val="-32"/>
        </w:rPr>
        <w:fldChar w:fldCharType="begin"/>
      </w:r>
      <w:r w:rsidR="002F521A">
        <w:rPr>
          <w:position w:val="-32"/>
        </w:rPr>
        <w:instrText xml:space="preserve"> REF where_NO \h </w:instrText>
      </w:r>
      <w:r w:rsidR="006D1547">
        <w:rPr>
          <w:position w:val="-32"/>
        </w:rPr>
      </w:r>
      <w:r w:rsidR="006D1547">
        <w:rPr>
          <w:position w:val="-32"/>
        </w:rPr>
        <w:fldChar w:fldCharType="separate"/>
      </w:r>
      <w:r w:rsidR="003762C4" w:rsidRPr="001671C3">
        <w:t>.</w:t>
      </w:r>
      <w:r w:rsidR="006D1547">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59" type="#_x0000_t75" style="width:199.75pt;height:39.5pt" o:ole="">
            <v:imagedata r:id="rId102" o:title=""/>
          </v:shape>
          <o:OLEObject Type="Embed" ProgID="Equation.DSMT4" ShapeID="_x0000_i1059" DrawAspect="Content" ObjectID="_1527512512" r:id="rId103"/>
        </w:object>
      </w:r>
      <w:r w:rsidR="006D1547">
        <w:rPr>
          <w:position w:val="-34"/>
        </w:rPr>
        <w:fldChar w:fldCharType="begin"/>
      </w:r>
      <w:r w:rsidR="002F521A">
        <w:rPr>
          <w:position w:val="-34"/>
        </w:rPr>
        <w:instrText xml:space="preserve"> REF where_NO \h </w:instrText>
      </w:r>
      <w:r w:rsidR="006D1547">
        <w:rPr>
          <w:position w:val="-34"/>
        </w:rPr>
      </w:r>
      <w:r w:rsidR="006D1547">
        <w:rPr>
          <w:position w:val="-34"/>
        </w:rPr>
        <w:fldChar w:fldCharType="separate"/>
      </w:r>
      <w:r w:rsidR="003762C4" w:rsidRPr="001671C3">
        <w:t>.</w:t>
      </w:r>
      <w:r w:rsidR="006D1547">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624E36">
        <w:rPr>
          <w:i/>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6D1547">
        <w:fldChar w:fldCharType="begin"/>
      </w:r>
      <w:r w:rsidR="002F521A">
        <w:instrText xml:space="preserve"> REF where_NO \h </w:instrText>
      </w:r>
      <w:r w:rsidR="006D1547">
        <w:fldChar w:fldCharType="separate"/>
      </w:r>
      <w:r w:rsidR="003762C4" w:rsidRPr="001671C3">
        <w:t>.</w:t>
      </w:r>
      <w:r w:rsidR="006D1547">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6D1547">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6D1547">
        <w:rPr>
          <w:lang w:val="en-US"/>
        </w:rPr>
      </w:r>
      <w:r w:rsidR="006D1547">
        <w:rPr>
          <w:lang w:val="en-US"/>
        </w:rPr>
        <w:fldChar w:fldCharType="separate"/>
      </w:r>
      <w:r w:rsidR="003762C4">
        <w:rPr>
          <w:noProof/>
        </w:rPr>
        <w:t>2</w:t>
      </w:r>
      <w:r w:rsidR="003762C4">
        <w:t>.</w:t>
      </w:r>
      <w:r w:rsidR="003762C4">
        <w:rPr>
          <w:noProof/>
        </w:rPr>
        <w:t>21</w:t>
      </w:r>
      <w:r w:rsidR="006D1547">
        <w:rPr>
          <w:lang w:val="en-US"/>
        </w:rPr>
        <w:fldChar w:fldCharType="end"/>
      </w:r>
      <w:r w:rsidRPr="00B45DB5">
        <w:t>.</w:t>
      </w:r>
    </w:p>
    <w:p w:rsidR="00431EE4" w:rsidRPr="00865827" w:rsidRDefault="00431EE4" w:rsidP="001031A6">
      <w:pPr>
        <w:pStyle w:val="ae"/>
      </w:pPr>
      <w:r>
        <w:rPr>
          <w:noProof/>
          <w:lang w:val="ru-RU"/>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5" w:name="fig_hw_reliability"/>
      <w:r w:rsidR="006D1547">
        <w:fldChar w:fldCharType="begin"/>
      </w:r>
      <w:r w:rsidR="00D102EB">
        <w:instrText xml:space="preserve"> STYLEREF 2 \s </w:instrText>
      </w:r>
      <w:r w:rsidR="006D1547">
        <w:fldChar w:fldCharType="separate"/>
      </w:r>
      <w:r w:rsidR="003762C4">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21</w:t>
      </w:r>
      <w:r w:rsidR="006D1547">
        <w:rPr>
          <w:noProof/>
        </w:rPr>
        <w:fldChar w:fldCharType="end"/>
      </w:r>
      <w:bookmarkEnd w:id="75"/>
      <w:r w:rsidRPr="00865827">
        <w:t xml:space="preserve"> — Імовірність безвідмовної роботи</w:t>
      </w:r>
    </w:p>
    <w:p w:rsidR="005E6D73" w:rsidRDefault="005E6D73" w:rsidP="00314ABF">
      <w:pPr>
        <w:pStyle w:val="3"/>
      </w:pPr>
      <w:bookmarkStart w:id="76" w:name="_Toc453412065"/>
      <w:r>
        <w:t>Висновки</w:t>
      </w:r>
      <w:bookmarkEnd w:id="76"/>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7" w:name="_Toc453412066"/>
      <w:r>
        <w:lastRenderedPageBreak/>
        <w:t>РОЗРОБКА ПРОГРАМНОЇ ЧАСТИНИ</w:t>
      </w:r>
      <w:bookmarkEnd w:id="77"/>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8" w:name="_Toc453412067"/>
      <w:r w:rsidRPr="00FC1E90">
        <w:t>Розробка програми керування мікроконтролером</w:t>
      </w:r>
      <w:bookmarkEnd w:id="78"/>
    </w:p>
    <w:p w:rsidR="00837BCB" w:rsidRDefault="00CA520E" w:rsidP="00535A56">
      <w:pPr>
        <w:pStyle w:val="a5"/>
      </w:pPr>
      <w:r>
        <w:t xml:space="preserve">Згідно структурної схеми, що зображена на </w:t>
      </w:r>
      <w:r w:rsidRPr="00295540">
        <w:t xml:space="preserve">рисунку </w:t>
      </w:r>
      <w:r w:rsidR="006D1547">
        <w:fldChar w:fldCharType="begin"/>
      </w:r>
      <w:r w:rsidR="00295540">
        <w:instrText xml:space="preserve"> REF fig_hw_struct \h </w:instrText>
      </w:r>
      <w:r w:rsidR="006D1547">
        <w:fldChar w:fldCharType="separate"/>
      </w:r>
      <w:r w:rsidR="003762C4">
        <w:rPr>
          <w:noProof/>
        </w:rPr>
        <w:t>2</w:t>
      </w:r>
      <w:r w:rsidR="003762C4">
        <w:t>.</w:t>
      </w:r>
      <w:r w:rsidR="003762C4">
        <w:rPr>
          <w:noProof/>
        </w:rPr>
        <w:t>10</w:t>
      </w:r>
      <w:r w:rsidR="006D1547">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6D1547">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6D1547">
            <w:rPr>
              <w:lang w:val="en-US"/>
            </w:rPr>
            <w:fldChar w:fldCharType="separate"/>
          </w:r>
          <w:r w:rsidR="008241A3" w:rsidRPr="008241A3">
            <w:rPr>
              <w:noProof/>
            </w:rPr>
            <w:t>[16]</w:t>
          </w:r>
          <w:r w:rsidR="006D1547">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624E36"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6D1547">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6D1547">
            <w:rPr>
              <w:lang w:val="en-US"/>
            </w:rPr>
            <w:fldChar w:fldCharType="separate"/>
          </w:r>
          <w:r w:rsidR="008241A3" w:rsidRPr="008241A3">
            <w:rPr>
              <w:noProof/>
            </w:rPr>
            <w:t>[17]</w:t>
          </w:r>
          <w:r w:rsidR="006D1547">
            <w:rPr>
              <w:lang w:val="en-US"/>
            </w:rPr>
            <w:fldChar w:fldCharType="end"/>
          </w:r>
        </w:sdtContent>
      </w:sdt>
      <w:r w:rsidR="00624E36">
        <w:t>.</w:t>
      </w:r>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r w:rsidR="006D1547">
            <w:fldChar w:fldCharType="begin"/>
          </w:r>
          <w:r w:rsidR="0015124D">
            <w:instrText xml:space="preserve"> CITATION Шир \l 1058 </w:instrText>
          </w:r>
          <w:r w:rsidR="006D1547">
            <w:fldChar w:fldCharType="separate"/>
          </w:r>
          <w:r w:rsidR="008241A3">
            <w:rPr>
              <w:noProof/>
            </w:rPr>
            <w:t>[18]</w:t>
          </w:r>
          <w:r w:rsidR="006D1547">
            <w:rPr>
              <w:noProof/>
            </w:rPr>
            <w:fldChar w:fldCharType="end"/>
          </w:r>
        </w:sdtContent>
      </w:sdt>
      <w:sdt>
        <w:sdtPr>
          <w:id w:val="11715912"/>
          <w:citation/>
        </w:sdtPr>
        <w:sdtContent>
          <w:r w:rsidR="006D1547">
            <w:fldChar w:fldCharType="begin"/>
          </w:r>
          <w:r w:rsidR="0015124D">
            <w:instrText xml:space="preserve"> CITATION PWM \l 1058 </w:instrText>
          </w:r>
          <w:r w:rsidR="006D1547">
            <w:fldChar w:fldCharType="separate"/>
          </w:r>
          <w:r w:rsidR="008241A3">
            <w:rPr>
              <w:noProof/>
            </w:rPr>
            <w:t>[19]</w:t>
          </w:r>
          <w:r w:rsidR="006D1547">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r w:rsidR="006D1547">
            <w:fldChar w:fldCharType="begin"/>
          </w:r>
          <w:r w:rsidR="0015124D">
            <w:instrText xml:space="preserve"> CITATION Реа \l 1058 </w:instrText>
          </w:r>
          <w:r w:rsidR="006D1547">
            <w:fldChar w:fldCharType="separate"/>
          </w:r>
          <w:r w:rsidR="008241A3">
            <w:rPr>
              <w:noProof/>
            </w:rPr>
            <w:t>[20]</w:t>
          </w:r>
          <w:r w:rsidR="006D1547">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60" type="#_x0000_t75" style="width:163.35pt;height:20.9pt" o:ole="">
            <v:imagedata r:id="rId106" o:title=""/>
          </v:shape>
          <o:OLEObject Type="Embed" ProgID="Equation.DSMT4" ShapeID="_x0000_i1060" DrawAspect="Content" ObjectID="_1527512513" r:id="rId107"/>
        </w:object>
      </w:r>
      <w:r w:rsidR="006D1547">
        <w:fldChar w:fldCharType="begin"/>
      </w:r>
      <w:r w:rsidR="00E26AE6">
        <w:rPr>
          <w:position w:val="-16"/>
        </w:rPr>
        <w:instrText xml:space="preserve"> REF where \h </w:instrText>
      </w:r>
      <w:r w:rsidR="006D1547">
        <w:fldChar w:fldCharType="separate"/>
      </w:r>
      <w:r w:rsidR="003762C4" w:rsidRPr="008303E1">
        <w:t>,</w:t>
      </w:r>
      <w:r w:rsidR="006D1547">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3762C4">
          <w:rPr>
            <w:noProof/>
          </w:rPr>
          <w:t>3</w:t>
        </w:r>
        <w:r w:rsidR="003762C4">
          <w:t>.1</w:t>
        </w:r>
      </w:fldSimple>
      <w:r w:rsidR="00E10AB5" w:rsidRPr="00E10AB5">
        <w:t>.</w:t>
      </w:r>
    </w:p>
    <w:p w:rsidR="008C6CC2" w:rsidRPr="00E10AB5" w:rsidRDefault="00E10AB5" w:rsidP="00E10AB5">
      <w:pPr>
        <w:pStyle w:val="ae"/>
      </w:pPr>
      <w:r>
        <w:rPr>
          <w:noProof/>
          <w:lang w:val="ru-RU"/>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79" w:name="fig_sw_pwm"/>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w:t>
      </w:r>
      <w:r w:rsidR="006D1547">
        <w:rPr>
          <w:noProof/>
        </w:rPr>
        <w:fldChar w:fldCharType="end"/>
      </w:r>
      <w:bookmarkEnd w:id="79"/>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r w:rsidR="006D1547">
            <w:fldChar w:fldCharType="begin"/>
          </w:r>
          <w:r w:rsidR="0015124D">
            <w:instrText xml:space="preserve"> CITATION PWM \l 1058 </w:instrText>
          </w:r>
          <w:r w:rsidR="006D1547">
            <w:fldChar w:fldCharType="separate"/>
          </w:r>
          <w:r w:rsidR="00487854">
            <w:rPr>
              <w:noProof/>
            </w:rPr>
            <w:t>[19]</w:t>
          </w:r>
          <w:r w:rsidR="006D1547">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61" type="#_x0000_t75" style="width:328.25pt;height:36.4pt" o:ole="">
            <v:imagedata r:id="rId109" o:title=""/>
          </v:shape>
          <o:OLEObject Type="Embed" ProgID="Equation.DSMT4" ShapeID="_x0000_i1061" DrawAspect="Content" ObjectID="_1527512514" r:id="rId110"/>
        </w:object>
      </w:r>
      <w:r>
        <w:t>с</w:t>
      </w:r>
      <w:r w:rsidR="006D1547">
        <w:fldChar w:fldCharType="begin"/>
      </w:r>
      <w:r w:rsidR="00E26AE6">
        <w:instrText xml:space="preserve"> REF where_NO \h </w:instrText>
      </w:r>
      <w:r w:rsidR="006D1547">
        <w:fldChar w:fldCharType="separate"/>
      </w:r>
      <w:r w:rsidR="003762C4" w:rsidRPr="001671C3">
        <w:t>.</w:t>
      </w:r>
      <w:r w:rsidR="006D1547">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62" type="#_x0000_t75" style="width:68.9pt;height:34.85pt" o:ole="">
            <v:imagedata r:id="rId111" o:title=""/>
          </v:shape>
          <o:OLEObject Type="Embed" ProgID="Equation.DSMT4" ShapeID="_x0000_i1062" DrawAspect="Content" ObjectID="_1527512515" r:id="rId112"/>
        </w:object>
      </w:r>
      <w:r w:rsidR="006D1547">
        <w:rPr>
          <w:position w:val="-26"/>
        </w:rPr>
        <w:fldChar w:fldCharType="begin"/>
      </w:r>
      <w:r w:rsidR="00E26AE6">
        <w:rPr>
          <w:position w:val="-26"/>
        </w:rPr>
        <w:instrText xml:space="preserve"> REF where \h </w:instrText>
      </w:r>
      <w:r w:rsidR="006D1547">
        <w:rPr>
          <w:position w:val="-26"/>
        </w:rPr>
      </w:r>
      <w:r w:rsidR="006D1547">
        <w:rPr>
          <w:position w:val="-26"/>
        </w:rPr>
        <w:fldChar w:fldCharType="separate"/>
      </w:r>
      <w:r w:rsidR="003762C4" w:rsidRPr="008303E1">
        <w:t>,</w:t>
      </w:r>
      <w:r w:rsidR="006D1547">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Content>
          <w:r w:rsidR="006D1547">
            <w:fldChar w:fldCharType="begin"/>
          </w:r>
          <w:r w:rsidR="0015124D">
            <w:instrText xml:space="preserve"> CITATION АЦП \l 1058 </w:instrText>
          </w:r>
          <w:r w:rsidR="006D1547">
            <w:fldChar w:fldCharType="separate"/>
          </w:r>
          <w:r w:rsidR="009A3895">
            <w:rPr>
              <w:noProof/>
            </w:rPr>
            <w:t>[21]</w:t>
          </w:r>
          <w:r w:rsidR="006D1547">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r w:rsidR="006D1547">
            <w:fldChar w:fldCharType="begin"/>
          </w:r>
          <w:r w:rsidR="0015124D">
            <w:instrText xml:space="preserve"> CITATION PIC1 \l 1058 </w:instrText>
          </w:r>
          <w:r w:rsidR="006D1547">
            <w:fldChar w:fldCharType="separate"/>
          </w:r>
          <w:r w:rsidR="00E26AE6">
            <w:rPr>
              <w:noProof/>
            </w:rPr>
            <w:t>[22]</w:t>
          </w:r>
          <w:r w:rsidR="006D1547">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6D1547">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6D1547">
        <w:rPr>
          <w:lang w:val="en-US"/>
        </w:rPr>
      </w:r>
      <w:r w:rsidR="006D1547">
        <w:rPr>
          <w:lang w:val="en-US"/>
        </w:rPr>
        <w:fldChar w:fldCharType="separate"/>
      </w:r>
      <w:r w:rsidR="003762C4">
        <w:rPr>
          <w:noProof/>
        </w:rPr>
        <w:t>3</w:t>
      </w:r>
      <w:r w:rsidR="003762C4">
        <w:t>.</w:t>
      </w:r>
      <w:r w:rsidR="003762C4">
        <w:rPr>
          <w:noProof/>
        </w:rPr>
        <w:t>2</w:t>
      </w:r>
      <w:r w:rsidR="006D1547">
        <w:rPr>
          <w:lang w:val="en-US"/>
        </w:rPr>
        <w:fldChar w:fldCharType="end"/>
      </w:r>
      <w:r w:rsidRPr="006424E7">
        <w:t>).</w:t>
      </w:r>
    </w:p>
    <w:p w:rsidR="008C6CC2" w:rsidRPr="006424E7" w:rsidRDefault="006424E7" w:rsidP="006424E7">
      <w:pPr>
        <w:pStyle w:val="ae"/>
      </w:pPr>
      <w:r w:rsidRPr="006424E7">
        <w:rPr>
          <w:noProof/>
          <w:lang w:val="ru-RU"/>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0" w:name="fig_sw_justifscation"/>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2</w:t>
      </w:r>
      <w:r w:rsidR="006D1547">
        <w:rPr>
          <w:noProof/>
        </w:rPr>
        <w:fldChar w:fldCharType="end"/>
      </w:r>
      <w:bookmarkEnd w:id="80"/>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624E36" w:rsidRPr="0016715E">
        <w:rPr>
          <w:position w:val="-12"/>
        </w:rPr>
        <w:object w:dxaOrig="4420" w:dyaOrig="440">
          <v:shape id="_x0000_i1063" type="#_x0000_t75" style="width:220.65pt;height:21.7pt" o:ole="">
            <v:imagedata r:id="rId114" o:title=""/>
          </v:shape>
          <o:OLEObject Type="Embed" ProgID="Equation.DSMT4" ShapeID="_x0000_i1063" DrawAspect="Content" ObjectID="_1527512516" r:id="rId115"/>
        </w:object>
      </w:r>
      <w:r w:rsidR="0016715E">
        <w:t>точок</w:t>
      </w:r>
      <w:r w:rsidR="006D1547">
        <w:fldChar w:fldCharType="begin"/>
      </w:r>
      <w:r w:rsidR="00E26AE6">
        <w:instrText xml:space="preserve"> REF where \h </w:instrText>
      </w:r>
      <w:r w:rsidR="006D1547">
        <w:fldChar w:fldCharType="separate"/>
      </w:r>
      <w:r w:rsidR="003762C4" w:rsidRPr="008303E1">
        <w:t>,</w:t>
      </w:r>
      <w:r w:rsidR="006D1547">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00624E36">
        <w:t> </w:t>
      </w:r>
      <w:r w:rsidRPr="0016715E">
        <w:t xml:space="preserve">— </w:t>
      </w:r>
      <w:r w:rsidR="00E26AE6">
        <w:t xml:space="preserve">розрядність ШІМ, </w:t>
      </w:r>
      <w:r w:rsidRPr="00E26AE6">
        <w:rPr>
          <w:i/>
          <w:lang w:val="en-US"/>
        </w:rPr>
        <w:t>N</w:t>
      </w:r>
      <w:r w:rsidRPr="00624E36">
        <w:rPr>
          <w:vertAlign w:val="subscript"/>
        </w:rPr>
        <w:t>КДС</w:t>
      </w:r>
      <w:r w:rsidR="00624E36">
        <w:rPr>
          <w:vertAlign w:val="subscript"/>
        </w:rPr>
        <w:t>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64" type="#_x0000_t75" style="width:213.7pt;height:20.9pt" o:ole="">
            <v:imagedata r:id="rId116" o:title=""/>
          </v:shape>
          <o:OLEObject Type="Embed" ProgID="Equation.DSMT4" ShapeID="_x0000_i1064" DrawAspect="Content" ObjectID="_1527512517" r:id="rId117"/>
        </w:object>
      </w:r>
      <w:r>
        <w:t>байт</w:t>
      </w:r>
      <w:r w:rsidR="006D1547">
        <w:fldChar w:fldCharType="begin"/>
      </w:r>
      <w:r w:rsidR="00E26AE6">
        <w:instrText xml:space="preserve"> REF where_NO \h </w:instrText>
      </w:r>
      <w:r w:rsidR="006D1547">
        <w:fldChar w:fldCharType="separate"/>
      </w:r>
      <w:r w:rsidR="003762C4" w:rsidRPr="001671C3">
        <w:t>.</w:t>
      </w:r>
      <w:r w:rsidR="006D1547">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1" w:name="_Toc453412068"/>
      <w:r w:rsidRPr="001F797C">
        <w:t>Розробка драйвера</w:t>
      </w:r>
      <w:bookmarkEnd w:id="81"/>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6D1547">
        <w:fldChar w:fldCharType="begin"/>
      </w:r>
      <w:r w:rsidR="00D83B20">
        <w:instrText xml:space="preserve"> REF fig_hw_struct \h </w:instrText>
      </w:r>
      <w:r w:rsidR="006D1547">
        <w:fldChar w:fldCharType="separate"/>
      </w:r>
      <w:r w:rsidR="003762C4">
        <w:rPr>
          <w:noProof/>
        </w:rPr>
        <w:t>2</w:t>
      </w:r>
      <w:r w:rsidR="003762C4">
        <w:t>.</w:t>
      </w:r>
      <w:r w:rsidR="003762C4">
        <w:rPr>
          <w:noProof/>
        </w:rPr>
        <w:t>10</w:t>
      </w:r>
      <w:r w:rsidR="006D1547">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r w:rsidR="006D1547">
            <w:fldChar w:fldCharType="begin"/>
          </w:r>
          <w:r w:rsidR="0015124D">
            <w:instrText xml:space="preserve"> CITATION Мод \l 1058 </w:instrText>
          </w:r>
          <w:r w:rsidR="006D1547">
            <w:fldChar w:fldCharType="separate"/>
          </w:r>
          <w:r w:rsidR="003B0E53">
            <w:rPr>
              <w:noProof/>
            </w:rPr>
            <w:t>[23]</w:t>
          </w:r>
          <w:r w:rsidR="006D1547">
            <w:rPr>
              <w:noProof/>
            </w:rPr>
            <w:fldChar w:fldCharType="end"/>
          </w:r>
        </w:sdtContent>
      </w:sdt>
      <w:r w:rsidR="008E09DB">
        <w:t>.</w:t>
      </w:r>
    </w:p>
    <w:p w:rsidR="008C6CC2" w:rsidRPr="00B372C2" w:rsidRDefault="008C6CC2" w:rsidP="008C6CC2">
      <w:pPr>
        <w:pStyle w:val="a5"/>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5"/>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5"/>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r w:rsidR="006D1547">
            <w:fldChar w:fldCharType="begin"/>
          </w:r>
          <w:r w:rsidR="0015124D">
            <w:instrText xml:space="preserve"> CITATION Соз \l 1058 </w:instrText>
          </w:r>
          <w:r w:rsidR="006D1547">
            <w:fldChar w:fldCharType="separate"/>
          </w:r>
          <w:r w:rsidR="003B0E53">
            <w:rPr>
              <w:noProof/>
            </w:rPr>
            <w:t>[24]</w:t>
          </w:r>
          <w:r w:rsidR="006D1547">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r w:rsidR="006D1547">
            <w:fldChar w:fldCharType="begin"/>
          </w:r>
          <w:r w:rsidR="0015124D">
            <w:instrText xml:space="preserve"> CITATION Dll \l 1058 </w:instrText>
          </w:r>
          <w:r w:rsidR="006D1547">
            <w:fldChar w:fldCharType="separate"/>
          </w:r>
          <w:r w:rsidR="003B0E53">
            <w:rPr>
              <w:noProof/>
            </w:rPr>
            <w:t>[25]</w:t>
          </w:r>
          <w:r w:rsidR="006D1547">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6D1547">
        <w:fldChar w:fldCharType="begin"/>
      </w:r>
      <w:r w:rsidR="003B0E53">
        <w:instrText xml:space="preserve"> REF tabl_sw_errors \h </w:instrText>
      </w:r>
      <w:r w:rsidR="006D1547">
        <w:fldChar w:fldCharType="separate"/>
      </w:r>
      <w:r w:rsidR="003762C4">
        <w:rPr>
          <w:noProof/>
        </w:rPr>
        <w:t>3</w:t>
      </w:r>
      <w:r w:rsidR="003762C4">
        <w:t>.</w:t>
      </w:r>
      <w:r w:rsidR="003762C4">
        <w:rPr>
          <w:noProof/>
        </w:rPr>
        <w:t>1</w:t>
      </w:r>
      <w:r w:rsidR="006D1547">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2" w:name="tabl_sw_errors"/>
      <w:r w:rsidR="009019E5">
        <w:fldChar w:fldCharType="begin"/>
      </w:r>
      <w:r w:rsidR="009019E5">
        <w:instrText xml:space="preserve"> STYLEREF 2 \s </w:instrText>
      </w:r>
      <w:r w:rsidR="009019E5">
        <w:fldChar w:fldCharType="separate"/>
      </w:r>
      <w:r w:rsidR="003762C4">
        <w:rPr>
          <w:noProof/>
        </w:rPr>
        <w:t>3</w:t>
      </w:r>
      <w:r w:rsidR="009019E5">
        <w:fldChar w:fldCharType="end"/>
      </w:r>
      <w:r w:rsidR="009019E5">
        <w:t>.</w:t>
      </w:r>
      <w:fldSimple w:instr=" SEQ Таблица \* ARABIC \s 2 ">
        <w:r w:rsidR="003762C4">
          <w:rPr>
            <w:noProof/>
          </w:rPr>
          <w:t>1</w:t>
        </w:r>
      </w:fldSimple>
      <w:bookmarkEnd w:id="82"/>
      <w:r w:rsidRPr="00AD0784">
        <w:t xml:space="preserve"> — Коди помилок</w:t>
      </w:r>
    </w:p>
    <w:tbl>
      <w:tblPr>
        <w:tblStyle w:val="af2"/>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r w:rsidR="006D1547">
            <w:fldChar w:fldCharType="begin"/>
          </w:r>
          <w:r w:rsidR="0015124D">
            <w:instrText xml:space="preserve"> CITATION Кан \l 1058 </w:instrText>
          </w:r>
          <w:r w:rsidR="006D1547">
            <w:fldChar w:fldCharType="separate"/>
          </w:r>
          <w:r w:rsidR="003B0E53">
            <w:rPr>
              <w:noProof/>
            </w:rPr>
            <w:t>[26]</w:t>
          </w:r>
          <w:r w:rsidR="006D1547">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r w:rsidR="006D1547">
            <w:fldChar w:fldCharType="begin"/>
          </w:r>
          <w:r w:rsidR="0015124D">
            <w:instrText xml:space="preserve"> CITATION Син \l 1058 </w:instrText>
          </w:r>
          <w:r w:rsidR="006D1547">
            <w:fldChar w:fldCharType="separate"/>
          </w:r>
          <w:r w:rsidR="003B0E53">
            <w:rPr>
              <w:noProof/>
            </w:rPr>
            <w:t>[27]</w:t>
          </w:r>
          <w:r w:rsidR="006D1547">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6D1547">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6D1547">
        <w:rPr>
          <w:lang w:val="en-US"/>
        </w:rPr>
      </w:r>
      <w:r w:rsidR="006D1547">
        <w:rPr>
          <w:lang w:val="en-US"/>
        </w:rPr>
        <w:fldChar w:fldCharType="separate"/>
      </w:r>
      <w:r w:rsidR="003762C4">
        <w:rPr>
          <w:noProof/>
        </w:rPr>
        <w:t>3</w:t>
      </w:r>
      <w:r w:rsidR="003762C4">
        <w:t>.</w:t>
      </w:r>
      <w:r w:rsidR="003762C4">
        <w:rPr>
          <w:noProof/>
        </w:rPr>
        <w:t>2</w:t>
      </w:r>
      <w:r w:rsidR="006D1547">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3" w:name="tabl_sw_dll"/>
      <w:r w:rsidR="009019E5">
        <w:fldChar w:fldCharType="begin"/>
      </w:r>
      <w:r w:rsidR="009019E5">
        <w:instrText xml:space="preserve"> STYLEREF 2 \s </w:instrText>
      </w:r>
      <w:r w:rsidR="009019E5">
        <w:fldChar w:fldCharType="separate"/>
      </w:r>
      <w:r w:rsidR="003762C4">
        <w:rPr>
          <w:noProof/>
        </w:rPr>
        <w:t>3</w:t>
      </w:r>
      <w:r w:rsidR="009019E5">
        <w:fldChar w:fldCharType="end"/>
      </w:r>
      <w:r w:rsidR="009019E5">
        <w:t>.</w:t>
      </w:r>
      <w:fldSimple w:instr=" SEQ Таблица \* ARABIC \s 2 ">
        <w:r w:rsidR="003762C4">
          <w:rPr>
            <w:noProof/>
          </w:rPr>
          <w:t>2</w:t>
        </w:r>
      </w:fldSimple>
      <w:bookmarkEnd w:id="83"/>
      <w:r w:rsidR="003B0E53">
        <w:t xml:space="preserve"> </w:t>
      </w:r>
      <w:r>
        <w:t>— Функції бібліотеки драйвера</w:t>
      </w:r>
    </w:p>
    <w:tbl>
      <w:tblPr>
        <w:tblStyle w:val="af2"/>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9019E5"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4" w:name="_Toc453412069"/>
      <w:r w:rsidRPr="00E54A98">
        <w:t>Розробка модуля відображення</w:t>
      </w:r>
      <w:bookmarkEnd w:id="84"/>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r w:rsidR="006D1547">
            <w:fldChar w:fldCharType="begin"/>
          </w:r>
          <w:r w:rsidR="0015124D">
            <w:instrText xml:space="preserve"> CITATION How \l 1058 </w:instrText>
          </w:r>
          <w:r w:rsidR="006D1547">
            <w:fldChar w:fldCharType="separate"/>
          </w:r>
          <w:r w:rsidR="003B0E53">
            <w:rPr>
              <w:noProof/>
            </w:rPr>
            <w:t>[28]</w:t>
          </w:r>
          <w:r w:rsidR="006D1547">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r w:rsidR="006D1547">
            <w:fldChar w:fldCharType="begin"/>
          </w:r>
          <w:r w:rsidR="0015124D">
            <w:instrText xml:space="preserve"> CITATION Dyn \l 1058 </w:instrText>
          </w:r>
          <w:r w:rsidR="006D1547">
            <w:fldChar w:fldCharType="separate"/>
          </w:r>
          <w:r w:rsidR="003B0E53">
            <w:rPr>
              <w:noProof/>
            </w:rPr>
            <w:t>[29]</w:t>
          </w:r>
          <w:r w:rsidR="006D1547">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r w:rsidR="006D1547">
            <w:fldChar w:fldCharType="begin"/>
          </w:r>
          <w:r w:rsidR="0015124D">
            <w:instrText xml:space="preserve"> CITATION Int1 \l 1058 </w:instrText>
          </w:r>
          <w:r w:rsidR="006D1547">
            <w:fldChar w:fldCharType="separate"/>
          </w:r>
          <w:r w:rsidR="003B0E53">
            <w:rPr>
              <w:noProof/>
            </w:rPr>
            <w:t>[30]</w:t>
          </w:r>
          <w:r w:rsidR="006D1547">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r w:rsidR="006D1547">
            <w:fldChar w:fldCharType="begin"/>
          </w:r>
          <w:r w:rsidR="0015124D">
            <w:instrText xml:space="preserve"> CITATION Unl \l 1058 </w:instrText>
          </w:r>
          <w:r w:rsidR="006D1547">
            <w:fldChar w:fldCharType="separate"/>
          </w:r>
          <w:r w:rsidR="003B0E53">
            <w:rPr>
              <w:noProof/>
            </w:rPr>
            <w:t>[31]</w:t>
          </w:r>
          <w:r w:rsidR="006D1547">
            <w:rPr>
              <w:noProof/>
            </w:rPr>
            <w:fldChar w:fldCharType="end"/>
          </w:r>
        </w:sdtContent>
      </w:sdt>
      <w:r w:rsidR="008509D2">
        <w:t> </w:t>
      </w:r>
      <w:sdt>
        <w:sdtPr>
          <w:id w:val="10256885"/>
          <w:citation/>
        </w:sdtPr>
        <w:sdtContent>
          <w:r w:rsidR="006D1547">
            <w:fldChar w:fldCharType="begin"/>
          </w:r>
          <w:r w:rsidR="0015124D">
            <w:instrText xml:space="preserve"> CITATION Eas \l 1058 </w:instrText>
          </w:r>
          <w:r w:rsidR="006D1547">
            <w:fldChar w:fldCharType="separate"/>
          </w:r>
          <w:r w:rsidR="003B0E53">
            <w:rPr>
              <w:noProof/>
            </w:rPr>
            <w:t>[32]</w:t>
          </w:r>
          <w:r w:rsidR="006D1547">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r w:rsidR="006D1547">
            <w:fldChar w:fldCharType="begin"/>
          </w:r>
          <w:r w:rsidR="0015124D">
            <w:instrText xml:space="preserve"> CITATION Вза \l 1058 </w:instrText>
          </w:r>
          <w:r w:rsidR="006D1547">
            <w:fldChar w:fldCharType="separate"/>
          </w:r>
          <w:r w:rsidR="003B0E53">
            <w:rPr>
              <w:noProof/>
            </w:rPr>
            <w:t>[33]</w:t>
          </w:r>
          <w:r w:rsidR="006D1547">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r w:rsidR="006D1547">
            <w:fldChar w:fldCharType="begin"/>
          </w:r>
          <w:r w:rsidR="0015124D">
            <w:instrText xml:space="preserve"> CITATION NET \l 1058 </w:instrText>
          </w:r>
          <w:r w:rsidR="006D1547">
            <w:fldChar w:fldCharType="separate"/>
          </w:r>
          <w:r w:rsidR="003B0E53">
            <w:rPr>
              <w:noProof/>
            </w:rPr>
            <w:t>[34]</w:t>
          </w:r>
          <w:r w:rsidR="006D1547">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6D1547">
        <w:rPr>
          <w:lang w:val="en-US"/>
        </w:rPr>
        <w:fldChar w:fldCharType="begin"/>
      </w:r>
      <w:r w:rsidR="003B0E53" w:rsidRPr="00E57A16">
        <w:rPr>
          <w:lang w:val="ru-RU"/>
        </w:rPr>
        <w:instrText xml:space="preserve"> </w:instrText>
      </w:r>
      <w:r w:rsidR="003B0E53">
        <w:rPr>
          <w:lang w:val="en-US"/>
        </w:rPr>
        <w:instrText>REF</w:instrText>
      </w:r>
      <w:r w:rsidR="003B0E53" w:rsidRPr="00E57A16">
        <w:rPr>
          <w:lang w:val="ru-RU"/>
        </w:rPr>
        <w:instrText xml:space="preserve"> </w:instrText>
      </w:r>
      <w:r w:rsidR="003B0E53">
        <w:rPr>
          <w:lang w:val="en-US"/>
        </w:rPr>
        <w:instrText>tabl</w:instrText>
      </w:r>
      <w:r w:rsidR="003B0E53" w:rsidRPr="00E57A16">
        <w:rPr>
          <w:lang w:val="ru-RU"/>
        </w:rPr>
        <w:instrText>_</w:instrText>
      </w:r>
      <w:r w:rsidR="003B0E53">
        <w:rPr>
          <w:lang w:val="en-US"/>
        </w:rPr>
        <w:instrText>sw</w:instrText>
      </w:r>
      <w:r w:rsidR="003B0E53" w:rsidRPr="00E57A16">
        <w:rPr>
          <w:lang w:val="ru-RU"/>
        </w:rPr>
        <w:instrText>_</w:instrText>
      </w:r>
      <w:r w:rsidR="003B0E53">
        <w:rPr>
          <w:lang w:val="en-US"/>
        </w:rPr>
        <w:instrText>errors</w:instrText>
      </w:r>
      <w:r w:rsidR="003B0E53" w:rsidRPr="00E57A16">
        <w:rPr>
          <w:lang w:val="ru-RU"/>
        </w:rPr>
        <w:instrText xml:space="preserve"> \</w:instrText>
      </w:r>
      <w:r w:rsidR="003B0E53">
        <w:rPr>
          <w:lang w:val="en-US"/>
        </w:rPr>
        <w:instrText>h</w:instrText>
      </w:r>
      <w:r w:rsidR="003B0E53" w:rsidRPr="00E57A16">
        <w:rPr>
          <w:lang w:val="ru-RU"/>
        </w:rPr>
        <w:instrText xml:space="preserve"> </w:instrText>
      </w:r>
      <w:r w:rsidR="006D1547">
        <w:rPr>
          <w:lang w:val="en-US"/>
        </w:rPr>
      </w:r>
      <w:r w:rsidR="006D1547">
        <w:rPr>
          <w:lang w:val="en-US"/>
        </w:rPr>
        <w:fldChar w:fldCharType="separate"/>
      </w:r>
      <w:r w:rsidR="003762C4">
        <w:rPr>
          <w:noProof/>
        </w:rPr>
        <w:t>3</w:t>
      </w:r>
      <w:r w:rsidR="003762C4">
        <w:t>.</w:t>
      </w:r>
      <w:r w:rsidR="003762C4">
        <w:rPr>
          <w:noProof/>
        </w:rPr>
        <w:t>1</w:t>
      </w:r>
      <w:r w:rsidR="006D1547">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65" type="#_x0000_t75" style="width:224.5pt;height:42.6pt" o:ole="">
            <v:imagedata r:id="rId118" o:title=""/>
          </v:shape>
          <o:OLEObject Type="Embed" ProgID="Equation.DSMT4" ShapeID="_x0000_i1065" DrawAspect="Content" ObjectID="_1527512518" r:id="rId119"/>
        </w:object>
      </w:r>
      <w:r w:rsidR="006D1547">
        <w:fldChar w:fldCharType="begin"/>
      </w:r>
      <w:r w:rsidR="003B0E53">
        <w:rPr>
          <w:position w:val="-40"/>
        </w:rPr>
        <w:instrText xml:space="preserve"> REF where_NO \h </w:instrText>
      </w:r>
      <w:r w:rsidR="006D1547">
        <w:fldChar w:fldCharType="separate"/>
      </w:r>
      <w:r w:rsidR="003762C4" w:rsidRPr="001671C3">
        <w:t>.</w:t>
      </w:r>
      <w:r w:rsidR="006D1547">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66" type="#_x0000_t75" style="width:137.8pt;height:18.6pt" o:ole="">
            <v:imagedata r:id="rId120" o:title=""/>
          </v:shape>
          <o:OLEObject Type="Embed" ProgID="Equation.DSMT4" ShapeID="_x0000_i1066" DrawAspect="Content" ObjectID="_1527512519" r:id="rId121"/>
        </w:object>
      </w:r>
      <w:r w:rsidR="006D1547">
        <w:rPr>
          <w:position w:val="-12"/>
        </w:rPr>
        <w:fldChar w:fldCharType="begin"/>
      </w:r>
      <w:r w:rsidR="003B0E53">
        <w:rPr>
          <w:position w:val="-12"/>
        </w:rPr>
        <w:instrText xml:space="preserve"> REF where_NO \h </w:instrText>
      </w:r>
      <w:r w:rsidR="006D1547">
        <w:rPr>
          <w:position w:val="-12"/>
        </w:rPr>
      </w:r>
      <w:r w:rsidR="006D1547">
        <w:rPr>
          <w:position w:val="-12"/>
        </w:rPr>
        <w:fldChar w:fldCharType="separate"/>
      </w:r>
      <w:r w:rsidR="003762C4" w:rsidRPr="001671C3">
        <w:t>.</w:t>
      </w:r>
      <w:r w:rsidR="006D1547">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Content>
          <w:r w:rsidR="006D1547">
            <w:fldChar w:fldCharType="begin"/>
          </w:r>
          <w:r w:rsidR="0015124D">
            <w:instrText xml:space="preserve"> CITATION Про \l 1058 </w:instrText>
          </w:r>
          <w:r w:rsidR="006D1547">
            <w:fldChar w:fldCharType="separate"/>
          </w:r>
          <w:r w:rsidR="003B0E53">
            <w:rPr>
              <w:noProof/>
            </w:rPr>
            <w:t>[35]</w:t>
          </w:r>
          <w:r w:rsidR="006D1547">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3762C4">
          <w:rPr>
            <w:noProof/>
          </w:rPr>
          <w:t>3</w:t>
        </w:r>
        <w:r w:rsidR="003762C4">
          <w:t>.3</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lang w:val="ru-RU"/>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5" w:name="fig_sw_texture"/>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3</w:t>
      </w:r>
      <w:r w:rsidR="006D1547">
        <w:rPr>
          <w:noProof/>
        </w:rPr>
        <w:fldChar w:fldCharType="end"/>
      </w:r>
      <w:bookmarkEnd w:id="85"/>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w:t>
      </w:r>
      <w:r w:rsidR="00EB659E">
        <w:t>азвичай в 24</w:t>
      </w:r>
      <w:r w:rsidRPr="007F5297">
        <w:t xml:space="preserve">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3762C4">
          <w:rPr>
            <w:noProof/>
          </w:rPr>
          <w:t>3</w:t>
        </w:r>
        <w:r w:rsidR="003762C4">
          <w:t>.4</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lang w:val="ru-RU"/>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6" w:name="fig_sw_squere"/>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4</w:t>
      </w:r>
      <w:r w:rsidR="006D1547">
        <w:rPr>
          <w:noProof/>
        </w:rPr>
        <w:fldChar w:fldCharType="end"/>
      </w:r>
      <w:bookmarkEnd w:id="86"/>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3762C4">
          <w:rPr>
            <w:noProof/>
          </w:rPr>
          <w:t>3</w:t>
        </w:r>
        <w:r w:rsidR="003762C4">
          <w:t>.4</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3762C4">
          <w:rPr>
            <w:noProof/>
          </w:rPr>
          <w:t>3</w:t>
        </w:r>
        <w:r w:rsidR="003762C4">
          <w:t>.5</w:t>
        </w:r>
      </w:fldSimple>
      <w:r w:rsidRPr="00044F77">
        <w:t>)</w:t>
      </w:r>
      <w:r w:rsidR="00044F77" w:rsidRPr="00044F77">
        <w:t>.</w:t>
      </w:r>
    </w:p>
    <w:p w:rsidR="006804D4" w:rsidRDefault="006804D4" w:rsidP="00044F77">
      <w:pPr>
        <w:pStyle w:val="ae"/>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7" w:name="fig_sw_normals"/>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5</w:t>
      </w:r>
      <w:r w:rsidR="006D1547">
        <w:rPr>
          <w:noProof/>
        </w:rPr>
        <w:fldChar w:fldCharType="end"/>
      </w:r>
      <w:bookmarkEnd w:id="87"/>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fldSimple w:instr=" REF fig_sw_normals \h  \* MERGEFORMAT ">
        <w:r w:rsidR="003762C4">
          <w:rPr>
            <w:noProof/>
          </w:rPr>
          <w:t>3</w:t>
        </w:r>
        <w:r w:rsidR="003762C4">
          <w:t>.5</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r w:rsidR="006D1547">
            <w:fldChar w:fldCharType="begin"/>
          </w:r>
          <w:r w:rsidR="0015124D">
            <w:instrText xml:space="preserve"> CITATION Про1 \l 1058 </w:instrText>
          </w:r>
          <w:r w:rsidR="006D1547">
            <w:fldChar w:fldCharType="separate"/>
          </w:r>
          <w:r w:rsidR="003B0E53">
            <w:rPr>
              <w:noProof/>
            </w:rPr>
            <w:t>[36]</w:t>
          </w:r>
          <w:r w:rsidR="006D1547">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67" type="#_x0000_t75" style="width:118.45pt;height:17.8pt" o:ole="">
            <v:imagedata r:id="rId125" o:title=""/>
          </v:shape>
          <o:OLEObject Type="Embed" ProgID="Equation.DSMT4" ShapeID="_x0000_i1067" DrawAspect="Content" ObjectID="_1527512520" r:id="rId126"/>
        </w:object>
      </w:r>
      <w:r w:rsidR="006D1547">
        <w:rPr>
          <w:position w:val="-12"/>
        </w:rPr>
        <w:fldChar w:fldCharType="begin"/>
      </w:r>
      <w:r w:rsidR="003B0E53">
        <w:rPr>
          <w:position w:val="-12"/>
        </w:rPr>
        <w:instrText xml:space="preserve"> REF where \h </w:instrText>
      </w:r>
      <w:r w:rsidR="006D1547">
        <w:rPr>
          <w:position w:val="-12"/>
        </w:rPr>
      </w:r>
      <w:r w:rsidR="006D1547">
        <w:rPr>
          <w:position w:val="-12"/>
        </w:rPr>
        <w:fldChar w:fldCharType="separate"/>
      </w:r>
      <w:r w:rsidR="003762C4" w:rsidRPr="008303E1">
        <w:t>,</w:t>
      </w:r>
      <w:r w:rsidR="006D1547">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3762C4">
          <w:rPr>
            <w:noProof/>
          </w:rPr>
          <w:t>3</w:t>
        </w:r>
        <w:r w:rsidR="003762C4">
          <w:t>.6</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68" type="#_x0000_t75" style="width:58.85pt;height:17.8pt" o:ole="">
            <v:imagedata r:id="rId127" o:title=""/>
          </v:shape>
          <o:OLEObject Type="Embed" ProgID="Equation.DSMT4" ShapeID="_x0000_i1068" DrawAspect="Content" ObjectID="_1527512521" r:id="rId128"/>
        </w:object>
      </w:r>
      <w:r w:rsidR="006D1547">
        <w:rPr>
          <w:lang w:val="ru-RU"/>
        </w:rPr>
        <w:fldChar w:fldCharType="begin"/>
      </w:r>
      <w:r w:rsidR="009146A7">
        <w:rPr>
          <w:position w:val="-12"/>
        </w:rPr>
        <w:instrText xml:space="preserve"> REF where \h </w:instrText>
      </w:r>
      <w:r w:rsidR="006D1547">
        <w:rPr>
          <w:lang w:val="ru-RU"/>
        </w:rPr>
      </w:r>
      <w:r w:rsidR="006D1547">
        <w:rPr>
          <w:lang w:val="ru-RU"/>
        </w:rPr>
        <w:fldChar w:fldCharType="separate"/>
      </w:r>
      <w:r w:rsidR="003762C4" w:rsidRPr="008303E1">
        <w:t>,</w:t>
      </w:r>
      <w:r w:rsidR="006D1547">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lang w:val="ru-RU"/>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8" w:name="fig_sw_surface"/>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6</w:t>
      </w:r>
      <w:r w:rsidR="006D1547">
        <w:rPr>
          <w:noProof/>
        </w:rPr>
        <w:fldChar w:fldCharType="end"/>
      </w:r>
      <w:bookmarkEnd w:id="88"/>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r w:rsidR="006D1547">
            <w:fldChar w:fldCharType="begin"/>
          </w:r>
          <w:r w:rsidR="0015124D">
            <w:instrText xml:space="preserve"> CITATION Cre \l 1058 </w:instrText>
          </w:r>
          <w:r w:rsidR="006D1547">
            <w:fldChar w:fldCharType="separate"/>
          </w:r>
          <w:r w:rsidR="009146A7">
            <w:rPr>
              <w:noProof/>
            </w:rPr>
            <w:t>[37]</w:t>
          </w:r>
          <w:r w:rsidR="006D1547">
            <w:rPr>
              <w:noProof/>
            </w:rPr>
            <w:fldChar w:fldCharType="end"/>
          </w:r>
        </w:sdtContent>
      </w:sdt>
      <w:r w:rsidR="00347C77">
        <w:t>.</w:t>
      </w:r>
    </w:p>
    <w:p w:rsidR="006A3A57" w:rsidRPr="00C31258" w:rsidRDefault="006A3A57" w:rsidP="00C16667">
      <w:pPr>
        <w:pStyle w:val="3"/>
      </w:pPr>
      <w:bookmarkStart w:id="89" w:name="_Toc453412070"/>
      <w:r w:rsidRPr="00C31258">
        <w:lastRenderedPageBreak/>
        <w:t>Інтерфейс користувача та використання програми</w:t>
      </w:r>
      <w:bookmarkEnd w:id="89"/>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Pr="00023B48" w:rsidRDefault="006A3A57" w:rsidP="006A3A57">
      <w:pPr>
        <w:pStyle w:val="a5"/>
        <w:rPr>
          <w:lang w:val="ru-RU"/>
        </w:rPr>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3762C4">
          <w:rPr>
            <w:noProof/>
          </w:rPr>
          <w:t>3</w:t>
        </w:r>
        <w:r w:rsidR="003762C4">
          <w:t>.7</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023B48" w:rsidP="00023B48">
      <w:pPr>
        <w:pStyle w:val="ae"/>
      </w:pPr>
      <w:r>
        <w:rPr>
          <w:noProof/>
          <w:lang w:val="ru-RU"/>
        </w:rPr>
        <w:drawing>
          <wp:inline distT="0" distB="0" distL="0" distR="0">
            <wp:extent cx="5465287" cy="4316361"/>
            <wp:effectExtent l="19050" t="0" r="2063" b="0"/>
            <wp:docPr id="1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0" cstate="print"/>
                    <a:srcRect/>
                    <a:stretch>
                      <a:fillRect/>
                    </a:stretch>
                  </pic:blipFill>
                  <pic:spPr bwMode="auto">
                    <a:xfrm>
                      <a:off x="0" y="0"/>
                      <a:ext cx="5471177" cy="4321012"/>
                    </a:xfrm>
                    <a:prstGeom prst="rect">
                      <a:avLst/>
                    </a:prstGeom>
                    <a:noFill/>
                    <a:ln w="9525">
                      <a:noFill/>
                      <a:miter lim="800000"/>
                      <a:headEnd/>
                      <a:tailEnd/>
                    </a:ln>
                  </pic:spPr>
                </pic:pic>
              </a:graphicData>
            </a:graphic>
          </wp:inline>
        </w:drawing>
      </w:r>
      <w:r w:rsidR="003E7680">
        <w:br/>
      </w:r>
      <w:r w:rsidR="003E7680" w:rsidRPr="00C31258">
        <w:t xml:space="preserve">Рисунок </w:t>
      </w:r>
      <w:bookmarkStart w:id="90" w:name="fig_sw3d_main"/>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7</w:t>
      </w:r>
      <w:r w:rsidR="006D1547">
        <w:rPr>
          <w:noProof/>
        </w:rPr>
        <w:fldChar w:fldCharType="end"/>
      </w:r>
      <w:bookmarkEnd w:id="90"/>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bookmarkStart w:id="91" w:name="_GoBack"/>
      <w:bookmarkEnd w:id="91"/>
    </w:p>
    <w:p w:rsidR="006A3A57" w:rsidRDefault="006A3A57" w:rsidP="006A3A57">
      <w:pPr>
        <w:pStyle w:val="a5"/>
      </w:pPr>
      <w:r>
        <w:t>У верхньому правому кутку вікна знаходиться кнопка для відкриття та закриття головного меню. Це меню реалізовано у</w:t>
      </w:r>
      <w:r w:rsidRPr="00023B48">
        <w:t xml:space="preserve"> вигляді випадаючого </w:t>
      </w:r>
      <w:r w:rsidRPr="00023B48">
        <w:lastRenderedPageBreak/>
        <w:t>списку</w:t>
      </w:r>
      <w:r w:rsidRPr="00D019CC">
        <w:t>, щ</w:t>
      </w:r>
      <w:r>
        <w:t xml:space="preserve">о меню знаходиться в правій частині </w:t>
      </w:r>
      <w:r w:rsidRPr="003E7680">
        <w:t>вікна (рис</w:t>
      </w:r>
      <w:r w:rsidR="003E7680" w:rsidRPr="003E7680">
        <w:t> </w:t>
      </w:r>
      <w:fldSimple w:instr=" REF fig_sw3d_main \h  \* MERGEFORMAT ">
        <w:r w:rsidR="003762C4">
          <w:rPr>
            <w:noProof/>
          </w:rPr>
          <w:t>3</w:t>
        </w:r>
        <w:r w:rsidR="003762C4">
          <w:t>.7</w:t>
        </w:r>
      </w:fldSimple>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Pr="00023B48" w:rsidRDefault="006A3A57" w:rsidP="003E7680">
      <w:pPr>
        <w:pStyle w:val="a0"/>
      </w:pPr>
      <w:r>
        <w:t>Налаштування. Відкриває вікно з налаштуваннями програми.</w:t>
      </w:r>
    </w:p>
    <w:p w:rsidR="000B7D58" w:rsidRPr="00C31258" w:rsidRDefault="00023B48" w:rsidP="00023B48">
      <w:pPr>
        <w:pStyle w:val="ae"/>
      </w:pPr>
      <w:r>
        <w:rPr>
          <w:noProof/>
          <w:lang w:val="ru-RU"/>
        </w:rPr>
        <w:drawing>
          <wp:inline distT="0" distB="0" distL="0" distR="0">
            <wp:extent cx="5487014" cy="4333520"/>
            <wp:effectExtent l="19050" t="0" r="0" b="0"/>
            <wp:docPr id="2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1" cstate="print">
                      <a:lum bright="12000" contrast="42000"/>
                    </a:blip>
                    <a:srcRect/>
                    <a:stretch>
                      <a:fillRect/>
                    </a:stretch>
                  </pic:blipFill>
                  <pic:spPr bwMode="auto">
                    <a:xfrm>
                      <a:off x="0" y="0"/>
                      <a:ext cx="5490992" cy="4336662"/>
                    </a:xfrm>
                    <a:prstGeom prst="rect">
                      <a:avLst/>
                    </a:prstGeom>
                    <a:noFill/>
                    <a:ln w="9525">
                      <a:noFill/>
                      <a:miter lim="800000"/>
                      <a:headEnd/>
                      <a:tailEnd/>
                    </a:ln>
                  </pic:spPr>
                </pic:pic>
              </a:graphicData>
            </a:graphic>
          </wp:inline>
        </w:drawing>
      </w:r>
      <w:r w:rsidR="000B7D58">
        <w:br/>
      </w:r>
      <w:r w:rsidR="000B7D58" w:rsidRPr="00C31258">
        <w:t xml:space="preserve">Рисунок </w:t>
      </w:r>
      <w:bookmarkStart w:id="92" w:name="fig_sw3d_open_device"/>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8</w:t>
      </w:r>
      <w:r w:rsidR="006D1547">
        <w:rPr>
          <w:noProof/>
        </w:rPr>
        <w:fldChar w:fldCharType="end"/>
      </w:r>
      <w:bookmarkEnd w:id="92"/>
      <w:r w:rsidR="000B7D58"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23B48" w:rsidRDefault="006A3A57" w:rsidP="006A3A57">
      <w:pPr>
        <w:pStyle w:val="a5"/>
        <w:rPr>
          <w:noProof/>
        </w:rPr>
      </w:pPr>
      <w:r>
        <w:rPr>
          <w:noProof/>
        </w:rPr>
        <w:t xml:space="preserve">Щоб розпочати роботу з програмою потрібно вибрати в головному меню </w:t>
      </w:r>
      <w:r w:rsidRPr="00023B48">
        <w:rPr>
          <w:noProof/>
        </w:rPr>
        <w:t>пункт «Відкрити», після чого з’явиться діалгове меню що показане на рисунку</w:t>
      </w:r>
      <w:r w:rsidR="000B7D58" w:rsidRPr="00023B48">
        <w:rPr>
          <w:noProof/>
          <w:lang w:val="en-US"/>
        </w:rPr>
        <w:t> </w:t>
      </w:r>
      <w:fldSimple w:instr=" REF fig_sw3d_open_device \h  \* MERGEFORMAT ">
        <w:r w:rsidR="003762C4">
          <w:rPr>
            <w:noProof/>
          </w:rPr>
          <w:t>3</w:t>
        </w:r>
        <w:r w:rsidR="003762C4">
          <w:t>.8</w:t>
        </w:r>
      </w:fldSimple>
      <w:r w:rsidR="000B7D58" w:rsidRPr="00023B48">
        <w:rPr>
          <w:noProof/>
        </w:rPr>
        <w:t>.</w:t>
      </w:r>
    </w:p>
    <w:p w:rsidR="006A3A57" w:rsidRPr="009019E5" w:rsidRDefault="006A3A57" w:rsidP="006A3A57">
      <w:pPr>
        <w:pStyle w:val="a5"/>
        <w:rPr>
          <w:lang w:val="ru-RU"/>
        </w:rPr>
      </w:pPr>
      <w:r w:rsidRPr="00023B48">
        <w:lastRenderedPageBreak/>
        <w:t>Це меню м</w:t>
      </w:r>
      <w:r>
        <w:t>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0A4697" w:rsidP="0037282A">
      <w:pPr>
        <w:pStyle w:val="ae"/>
      </w:pPr>
      <w:r>
        <w:rPr>
          <w:noProof/>
          <w:lang w:val="ru-RU"/>
        </w:rPr>
        <w:drawing>
          <wp:inline distT="0" distB="0" distL="0" distR="0">
            <wp:extent cx="5526343" cy="4364580"/>
            <wp:effectExtent l="19050" t="0" r="0" b="0"/>
            <wp:docPr id="2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2" cstate="print">
                      <a:lum bright="9000" contrast="21000"/>
                    </a:blip>
                    <a:srcRect/>
                    <a:stretch>
                      <a:fillRect/>
                    </a:stretch>
                  </pic:blipFill>
                  <pic:spPr bwMode="auto">
                    <a:xfrm>
                      <a:off x="0" y="0"/>
                      <a:ext cx="5536090" cy="4372278"/>
                    </a:xfrm>
                    <a:prstGeom prst="rect">
                      <a:avLst/>
                    </a:prstGeom>
                    <a:noFill/>
                    <a:ln w="9525">
                      <a:noFill/>
                      <a:miter lim="800000"/>
                      <a:headEnd/>
                      <a:tailEnd/>
                    </a:ln>
                  </pic:spPr>
                </pic:pic>
              </a:graphicData>
            </a:graphic>
          </wp:inline>
        </w:drawing>
      </w:r>
      <w:r w:rsidR="00520126" w:rsidRPr="00C31258">
        <w:br/>
        <w:t xml:space="preserve">Рисунок </w:t>
      </w:r>
      <w:bookmarkStart w:id="93" w:name="fig_sw3d_open_file"/>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9</w:t>
      </w:r>
      <w:r w:rsidR="006D1547">
        <w:rPr>
          <w:noProof/>
        </w:rPr>
        <w:fldChar w:fldCharType="end"/>
      </w:r>
      <w:bookmarkEnd w:id="93"/>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Pr="009019E5" w:rsidRDefault="006A3A57" w:rsidP="006A3A57">
      <w:pPr>
        <w:pStyle w:val="a5"/>
        <w:rPr>
          <w:lang w:val="ru-RU"/>
        </w:rPr>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3762C4">
          <w:rPr>
            <w:noProof/>
          </w:rPr>
          <w:t>3</w:t>
        </w:r>
        <w:r w:rsidR="003762C4">
          <w:t>.9</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37282A" w:rsidP="0037282A">
      <w:pPr>
        <w:pStyle w:val="ae"/>
      </w:pPr>
      <w:r>
        <w:rPr>
          <w:noProof/>
          <w:lang w:val="ru-RU"/>
        </w:rPr>
        <w:drawing>
          <wp:inline distT="0" distB="0" distL="0" distR="0">
            <wp:extent cx="5504139" cy="4347045"/>
            <wp:effectExtent l="19050" t="0" r="1311" b="0"/>
            <wp:docPr id="2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3" cstate="print">
                      <a:lum bright="14000" contrast="5000"/>
                    </a:blip>
                    <a:srcRect/>
                    <a:stretch>
                      <a:fillRect/>
                    </a:stretch>
                  </pic:blipFill>
                  <pic:spPr bwMode="auto">
                    <a:xfrm>
                      <a:off x="0" y="0"/>
                      <a:ext cx="5508599" cy="4350567"/>
                    </a:xfrm>
                    <a:prstGeom prst="rect">
                      <a:avLst/>
                    </a:prstGeom>
                    <a:noFill/>
                    <a:ln w="9525">
                      <a:noFill/>
                      <a:miter lim="800000"/>
                      <a:headEnd/>
                      <a:tailEnd/>
                    </a:ln>
                  </pic:spPr>
                </pic:pic>
              </a:graphicData>
            </a:graphic>
          </wp:inline>
        </w:drawing>
      </w:r>
      <w:r w:rsidR="00C31258">
        <w:br/>
        <w:t xml:space="preserve">Рисунок </w:t>
      </w:r>
      <w:bookmarkStart w:id="94" w:name="fig_sw3d_err"/>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0</w:t>
      </w:r>
      <w:r w:rsidR="006D1547">
        <w:rPr>
          <w:noProof/>
        </w:rPr>
        <w:fldChar w:fldCharType="end"/>
      </w:r>
      <w:bookmarkEnd w:id="94"/>
      <w:r w:rsidR="00C31258">
        <w:t xml:space="preserve"> — Повідомлення про помилку</w:t>
      </w:r>
    </w:p>
    <w:p w:rsidR="00C31258" w:rsidRDefault="00C31258" w:rsidP="00C31258">
      <w:pPr>
        <w:pStyle w:val="a5"/>
      </w:pPr>
      <w:r>
        <w:t xml:space="preserve">Якщо такого файлу не існує буде виведено повідомлення «Такого файлу не існує», після чого можна змінити ім’я файлу та </w:t>
      </w:r>
      <w:r w:rsidRPr="00D63607">
        <w:t>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003762C4">
          <w:rPr>
            <w:noProof/>
          </w:rPr>
          <w:t>3</w:t>
        </w:r>
        <w:r w:rsidR="003762C4">
          <w:t>.9</w:t>
        </w:r>
      </w:fldSimple>
      <w:r w:rsidRPr="00C31258">
        <w:t>), крім</w:t>
      </w:r>
      <w:r>
        <w:t xml:space="preserve"> того, що в цьому випадку буде відображено кнопку «Зберегти».</w:t>
      </w:r>
    </w:p>
    <w:p w:rsidR="00C31258" w:rsidRPr="009019E5" w:rsidRDefault="00C31258" w:rsidP="00C31258">
      <w:pPr>
        <w:pStyle w:val="a5"/>
        <w:rPr>
          <w:lang w:val="ru-RU"/>
        </w:rPr>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A65C8E" w:rsidP="00A65C8E">
      <w:pPr>
        <w:pStyle w:val="ae"/>
      </w:pPr>
      <w:r>
        <w:rPr>
          <w:noProof/>
          <w:lang w:val="ru-RU"/>
        </w:rPr>
        <w:drawing>
          <wp:inline distT="0" distB="0" distL="0" distR="0">
            <wp:extent cx="5506679" cy="4339631"/>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4" cstate="print">
                      <a:lum bright="12000" contrast="52000"/>
                    </a:blip>
                    <a:srcRect/>
                    <a:stretch>
                      <a:fillRect/>
                    </a:stretch>
                  </pic:blipFill>
                  <pic:spPr bwMode="auto">
                    <a:xfrm>
                      <a:off x="0" y="0"/>
                      <a:ext cx="5513122" cy="4344708"/>
                    </a:xfrm>
                    <a:prstGeom prst="rect">
                      <a:avLst/>
                    </a:prstGeom>
                    <a:noFill/>
                    <a:ln w="9525">
                      <a:noFill/>
                      <a:miter lim="800000"/>
                      <a:headEnd/>
                      <a:tailEnd/>
                    </a:ln>
                  </pic:spPr>
                </pic:pic>
              </a:graphicData>
            </a:graphic>
          </wp:inline>
        </w:drawing>
      </w:r>
      <w:r w:rsidR="00221138">
        <w:br/>
        <w:t xml:space="preserve">Рисунок </w:t>
      </w:r>
      <w:bookmarkStart w:id="95" w:name="fig_sw3d_marker"/>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1</w:t>
      </w:r>
      <w:r w:rsidR="006D1547">
        <w:rPr>
          <w:noProof/>
        </w:rPr>
        <w:fldChar w:fldCharType="end"/>
      </w:r>
      <w:bookmarkEnd w:id="95"/>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6D1547">
        <w:fldChar w:fldCharType="begin"/>
      </w:r>
      <w:r w:rsidR="009309FC">
        <w:instrText xml:space="preserve"> REF fig_sw3d_err \h </w:instrText>
      </w:r>
      <w:r w:rsidR="006D1547">
        <w:fldChar w:fldCharType="separate"/>
      </w:r>
      <w:r w:rsidR="003762C4">
        <w:rPr>
          <w:noProof/>
        </w:rPr>
        <w:t>3</w:t>
      </w:r>
      <w:r w:rsidR="003762C4">
        <w:t>.</w:t>
      </w:r>
      <w:r w:rsidR="003762C4">
        <w:rPr>
          <w:noProof/>
        </w:rPr>
        <w:t>10</w:t>
      </w:r>
      <w:r w:rsidR="006D1547">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w:t>
      </w:r>
      <w:r w:rsidRPr="00D63607">
        <w:t>виникнути і інші.</w:t>
      </w:r>
      <w:r>
        <w:t xml:space="preserve">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fldSimple w:instr=" REF fig_sw3d_marker \h  \* MERGEFORMAT ">
        <w:r w:rsidR="003762C4">
          <w:rPr>
            <w:noProof/>
          </w:rPr>
          <w:t>3</w:t>
        </w:r>
        <w:r w:rsidR="003762C4">
          <w:t>.</w:t>
        </w:r>
        <w:r w:rsidR="003762C4">
          <w:rPr>
            <w:noProof/>
          </w:rPr>
          <w:t>11</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6" w:name="_Toc453412071"/>
      <w:r>
        <w:t>С</w:t>
      </w:r>
      <w:r w:rsidR="00F70947">
        <w:t>имуляція роботи системи</w:t>
      </w:r>
      <w:bookmarkEnd w:id="96"/>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r w:rsidR="006D1547">
            <w:fldChar w:fldCharType="begin"/>
          </w:r>
          <w:r w:rsidR="0015124D">
            <w:instrText xml:space="preserve"> CITATION Pro \l 1058 </w:instrText>
          </w:r>
          <w:r w:rsidR="006D1547">
            <w:fldChar w:fldCharType="separate"/>
          </w:r>
          <w:r w:rsidR="009146A7">
            <w:rPr>
              <w:noProof/>
            </w:rPr>
            <w:t>[38]</w:t>
          </w:r>
          <w:r w:rsidR="006D1547">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r w:rsidR="006D1547">
            <w:fldChar w:fldCharType="begin"/>
          </w:r>
          <w:r w:rsidR="0015124D">
            <w:instrText xml:space="preserve"> CITATION Pro1 \l 1058 </w:instrText>
          </w:r>
          <w:r w:rsidR="006D1547">
            <w:fldChar w:fldCharType="separate"/>
          </w:r>
          <w:r w:rsidR="009146A7">
            <w:rPr>
              <w:noProof/>
            </w:rPr>
            <w:t>[39]</w:t>
          </w:r>
          <w:r w:rsidR="006D1547">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5"/>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3762C4">
          <w:rPr>
            <w:noProof/>
          </w:rPr>
          <w:t>3</w:t>
        </w:r>
        <w:r w:rsidR="003762C4">
          <w:t>.</w:t>
        </w:r>
        <w:r w:rsidR="003762C4">
          <w:rPr>
            <w:noProof/>
          </w:rPr>
          <w:t>12</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lang w:val="ru-RU"/>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7" w:name="fig_sw_test_mplab"/>
      <w:r w:rsidR="006D1547">
        <w:fldChar w:fldCharType="begin"/>
      </w:r>
      <w:r w:rsidR="00D102EB">
        <w:instrText xml:space="preserve"> STYLEREF 2 \s </w:instrText>
      </w:r>
      <w:r w:rsidR="006D1547">
        <w:fldChar w:fldCharType="separate"/>
      </w:r>
      <w:r w:rsidR="003762C4">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3762C4">
        <w:rPr>
          <w:noProof/>
        </w:rPr>
        <w:t>12</w:t>
      </w:r>
      <w:r w:rsidR="006D1547">
        <w:rPr>
          <w:noProof/>
        </w:rPr>
        <w:fldChar w:fldCharType="end"/>
      </w:r>
      <w:bookmarkEnd w:id="97"/>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8" w:name="_Toc453412072"/>
      <w:r>
        <w:t>Висновки</w:t>
      </w:r>
      <w:bookmarkEnd w:id="98"/>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99" w:name="_Toc388295723"/>
      <w:bookmarkStart w:id="100" w:name="_Toc388997163"/>
      <w:bookmarkStart w:id="101" w:name="_Toc389041430"/>
      <w:bookmarkStart w:id="102" w:name="_Toc389473934"/>
      <w:bookmarkStart w:id="103" w:name="_Toc453412073"/>
      <w:r w:rsidRPr="005A70A5">
        <w:lastRenderedPageBreak/>
        <w:t>ОХОРОНА ПРАЦІ</w:t>
      </w:r>
      <w:bookmarkEnd w:id="99"/>
      <w:bookmarkEnd w:id="100"/>
      <w:bookmarkEnd w:id="101"/>
      <w:bookmarkEnd w:id="102"/>
      <w:bookmarkEnd w:id="103"/>
    </w:p>
    <w:p w:rsidR="00444327" w:rsidRPr="00444327" w:rsidRDefault="00444327" w:rsidP="00444327">
      <w:pPr>
        <w:pStyle w:val="a5"/>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5"/>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pPr>
      <w:bookmarkStart w:id="104" w:name="_Toc388295724"/>
      <w:bookmarkStart w:id="105" w:name="_Toc388997164"/>
      <w:bookmarkStart w:id="106" w:name="_Toc389473935"/>
      <w:bookmarkStart w:id="107" w:name="_Toc453412074"/>
      <w:r w:rsidRPr="005A70A5">
        <w:t>Технічні заходи щодо зменшення впливу ЕМВ при налагоджуванні спроектованого виробу</w:t>
      </w:r>
      <w:bookmarkEnd w:id="104"/>
      <w:bookmarkEnd w:id="105"/>
      <w:bookmarkEnd w:id="106"/>
      <w:bookmarkEnd w:id="107"/>
    </w:p>
    <w:p w:rsidR="00444327" w:rsidRPr="005A70A5" w:rsidRDefault="00444327" w:rsidP="00444327">
      <w:pPr>
        <w:pStyle w:val="a5"/>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5"/>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5"/>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5"/>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8" w:name="_Toc388295725"/>
      <w:bookmarkStart w:id="109" w:name="_Toc388997165"/>
      <w:r w:rsidRPr="005A70A5">
        <w:lastRenderedPageBreak/>
        <w:t>Небезпечні та шкідливі виробничі чинники при монтажі друкованих плат</w:t>
      </w:r>
      <w:bookmarkEnd w:id="108"/>
      <w:bookmarkEnd w:id="109"/>
    </w:p>
    <w:p w:rsidR="00444327" w:rsidRPr="005A70A5" w:rsidRDefault="00444327" w:rsidP="00444327">
      <w:pPr>
        <w:pStyle w:val="a5"/>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5"/>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5"/>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0"/>
        <w:tabs>
          <w:tab w:val="clear" w:pos="0"/>
        </w:tabs>
        <w:ind w:left="709" w:hanging="426"/>
      </w:pPr>
      <w:r w:rsidRPr="005A70A5">
        <w:t>запиленість і загазованість робочої зони;</w:t>
      </w:r>
    </w:p>
    <w:p w:rsidR="00444327" w:rsidRPr="005A70A5" w:rsidRDefault="00444327" w:rsidP="00444327">
      <w:pPr>
        <w:pStyle w:val="a0"/>
        <w:tabs>
          <w:tab w:val="clear" w:pos="0"/>
        </w:tabs>
        <w:ind w:left="709" w:hanging="426"/>
      </w:pPr>
      <w:r w:rsidRPr="005A70A5">
        <w:t>наявність інфрачервоного випромінювання;</w:t>
      </w:r>
    </w:p>
    <w:p w:rsidR="00444327" w:rsidRPr="005A70A5" w:rsidRDefault="00444327" w:rsidP="00444327">
      <w:pPr>
        <w:pStyle w:val="a0"/>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0"/>
        <w:tabs>
          <w:tab w:val="clear" w:pos="0"/>
        </w:tabs>
        <w:ind w:left="709" w:hanging="426"/>
      </w:pPr>
      <w:r w:rsidRPr="005A70A5">
        <w:t>незадовільні метеорологічні умови в робочій зоні;</w:t>
      </w:r>
    </w:p>
    <w:p w:rsidR="00444327" w:rsidRPr="005A70A5" w:rsidRDefault="00444327" w:rsidP="00444327">
      <w:pPr>
        <w:pStyle w:val="a0"/>
        <w:tabs>
          <w:tab w:val="clear" w:pos="0"/>
        </w:tabs>
        <w:ind w:left="709" w:hanging="426"/>
      </w:pPr>
      <w:r w:rsidRPr="005A70A5">
        <w:t>небезпека ураження електричним струмом;</w:t>
      </w:r>
    </w:p>
    <w:p w:rsidR="00444327" w:rsidRPr="005A70A5" w:rsidRDefault="00444327" w:rsidP="00444327">
      <w:pPr>
        <w:pStyle w:val="a0"/>
        <w:tabs>
          <w:tab w:val="clear" w:pos="0"/>
        </w:tabs>
        <w:ind w:left="709" w:hanging="426"/>
      </w:pPr>
      <w:r w:rsidRPr="005A70A5">
        <w:t>вплив бризок і крапель розплавленого припою;</w:t>
      </w:r>
    </w:p>
    <w:p w:rsidR="00444327" w:rsidRPr="005A70A5" w:rsidRDefault="00444327" w:rsidP="00444327">
      <w:pPr>
        <w:pStyle w:val="a0"/>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10" w:name="_Toc388295726"/>
      <w:bookmarkStart w:id="111" w:name="_Toc388997166"/>
      <w:r w:rsidRPr="005A70A5">
        <w:t>Аналіз біологічного впливу небезпечних та шкідливих факторів на людину в процесі пайки</w:t>
      </w:r>
      <w:bookmarkEnd w:id="110"/>
      <w:bookmarkEnd w:id="111"/>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19758E">
            <w:pPr>
              <w:pStyle w:val="a7"/>
              <w:spacing w:line="269" w:lineRule="auto"/>
              <w:rPr>
                <w:sz w:val="26"/>
                <w:szCs w:val="26"/>
              </w:rPr>
            </w:pPr>
            <w:r w:rsidRPr="009D0F78">
              <w:rPr>
                <w:sz w:val="26"/>
                <w:szCs w:val="26"/>
              </w:rPr>
              <w:t>0</w:t>
            </w:r>
            <w:r w:rsidR="0019758E">
              <w:rPr>
                <w:sz w:val="26"/>
                <w:szCs w:val="26"/>
              </w:rPr>
              <w:t>,</w:t>
            </w:r>
            <w:r w:rsidRPr="009D0F78">
              <w:rPr>
                <w:sz w:val="26"/>
                <w:szCs w:val="26"/>
              </w:rPr>
              <w:t>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2" w:name="_Toc388295727"/>
      <w:bookmarkStart w:id="113" w:name="_Toc388997167"/>
      <w:r w:rsidRPr="005A70A5">
        <w:lastRenderedPageBreak/>
        <w:t>Біологічна дія інфрачервоного випромінювання на організм людини при проведенні процесу пайки.</w:t>
      </w:r>
      <w:bookmarkEnd w:id="112"/>
      <w:bookmarkEnd w:id="113"/>
    </w:p>
    <w:p w:rsidR="00444327" w:rsidRPr="005A70A5" w:rsidRDefault="00444327" w:rsidP="00444327">
      <w:pPr>
        <w:pStyle w:val="a5"/>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5"/>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5"/>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5"/>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w:t>
      </w:r>
      <w:r w:rsidR="0019758E">
        <w:t>%</w:t>
      </w:r>
      <w:r w:rsidR="003964A9">
        <w:t xml:space="preserve"> до 50</w:t>
      </w:r>
      <w:r w:rsidRPr="005A70A5">
        <w:t>% і 100</w:t>
      </w:r>
      <w:r w:rsidR="003964A9">
        <w:t> </w:t>
      </w:r>
      <w:r w:rsidRPr="005A70A5">
        <w:t>Вт/м</w:t>
      </w:r>
      <w:r w:rsidRPr="005A70A5">
        <w:rPr>
          <w:vertAlign w:val="superscript"/>
        </w:rPr>
        <w:t>2</w:t>
      </w:r>
      <w:r w:rsidR="0019758E">
        <w:t xml:space="preserve"> — при опроміненні не більш 25</w:t>
      </w:r>
      <w:r w:rsidRPr="005A70A5">
        <w:t>% поверхні тіла (табл.</w:t>
      </w:r>
      <w:r w:rsidR="003964A9">
        <w:t> 4</w:t>
      </w:r>
      <w:r w:rsidRPr="005A70A5">
        <w:t>.2).</w:t>
      </w:r>
    </w:p>
    <w:p w:rsidR="00444327" w:rsidRPr="005A70A5" w:rsidRDefault="00444327" w:rsidP="00444327">
      <w:pPr>
        <w:pStyle w:val="a5"/>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9019E5"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760</w:t>
            </w:r>
            <w:r w:rsidR="003964A9">
              <w:t>–</w:t>
            </w:r>
            <w:r w:rsidRPr="005A70A5">
              <w:t>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1500</w:t>
            </w:r>
            <w:r w:rsidR="003964A9">
              <w:t>–</w:t>
            </w:r>
            <w:r w:rsidRPr="005A70A5">
              <w:t>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19758E" w:rsidP="0019758E">
            <w:pPr>
              <w:pStyle w:val="a7"/>
            </w:pPr>
            <w:r>
              <w:t>3000</w:t>
            </w:r>
            <w:r w:rsidR="003964A9">
              <w:t>–</w:t>
            </w:r>
            <w:r w:rsidR="00444327" w:rsidRPr="005A70A5">
              <w:t>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4" w:name="_Toc388295728"/>
      <w:bookmarkStart w:id="115" w:name="_Toc388997168"/>
      <w:r w:rsidRPr="005A70A5">
        <w:t>Визначення концентрації аерозолю свинцю в повітрі робочої зони при пайці ЕРЕ</w:t>
      </w:r>
      <w:bookmarkEnd w:id="114"/>
      <w:bookmarkEnd w:id="115"/>
    </w:p>
    <w:p w:rsidR="00444327" w:rsidRPr="005A70A5" w:rsidRDefault="00444327" w:rsidP="00444327">
      <w:pPr>
        <w:pStyle w:val="a5"/>
      </w:pPr>
      <w:r w:rsidRPr="005A70A5">
        <w:t>Кількість аерозолю свинцю, що виділяється при</w:t>
      </w:r>
      <w:r w:rsidR="0019758E">
        <w:t xml:space="preserve"> пайці в атмосферу складає 0,02</w:t>
      </w:r>
      <w:r w:rsidRPr="005A70A5">
        <w:sym w:font="Symbol" w:char="F0B8"/>
      </w:r>
      <w:r w:rsidRPr="005A70A5">
        <w:t>0,04 мг на 100 пайок.</w:t>
      </w:r>
    </w:p>
    <w:p w:rsidR="00444327" w:rsidRPr="005A70A5" w:rsidRDefault="00444327" w:rsidP="00444327">
      <w:pPr>
        <w:pStyle w:val="a5"/>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0"/>
        <w:tabs>
          <w:tab w:val="clear" w:pos="0"/>
        </w:tabs>
        <w:ind w:left="709" w:hanging="426"/>
      </w:pPr>
      <w:r w:rsidRPr="005A70A5">
        <w:t>кількість робочих місць — 4;</w:t>
      </w:r>
    </w:p>
    <w:p w:rsidR="00444327" w:rsidRPr="005A70A5" w:rsidRDefault="00444327" w:rsidP="00444327">
      <w:pPr>
        <w:pStyle w:val="a0"/>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ок у хвилину — 10;</w:t>
      </w:r>
    </w:p>
    <w:p w:rsidR="00444327" w:rsidRPr="005A70A5" w:rsidRDefault="00444327" w:rsidP="00444327">
      <w:pPr>
        <w:pStyle w:val="a5"/>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9146A7">
        <w:rPr>
          <w:position w:val="-28"/>
        </w:rPr>
        <w:object w:dxaOrig="2040" w:dyaOrig="720">
          <v:shape id="_x0000_i1069" type="#_x0000_t75" style="width:121.55pt;height:43.35pt" o:ole="">
            <v:imagedata r:id="rId136" o:title=""/>
          </v:shape>
          <o:OLEObject Type="Embed" ProgID="Equation.DSMT4" ShapeID="_x0000_i1069" DrawAspect="Content" ObjectID="_1527512522" r:id="rId137"/>
        </w:object>
      </w:r>
      <w:r w:rsidR="006D1547">
        <w:rPr>
          <w:position w:val="-24"/>
        </w:rPr>
        <w:fldChar w:fldCharType="begin"/>
      </w:r>
      <w:r w:rsidR="009146A7">
        <w:rPr>
          <w:position w:val="-24"/>
        </w:rPr>
        <w:instrText xml:space="preserve"> REF where \h </w:instrText>
      </w:r>
      <w:r w:rsidR="006D1547">
        <w:rPr>
          <w:position w:val="-24"/>
        </w:rPr>
      </w:r>
      <w:r w:rsidR="006D1547">
        <w:rPr>
          <w:position w:val="-24"/>
        </w:rPr>
        <w:fldChar w:fldCharType="separate"/>
      </w:r>
      <w:r w:rsidR="003762C4" w:rsidRPr="008303E1">
        <w:t>,</w:t>
      </w:r>
      <w:r w:rsidR="006D1547">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19758E">
        <w:t xml:space="preserve"> кількість пайок на</w:t>
      </w:r>
      <w:r w:rsidR="009146A7">
        <w:t xml:space="preserve"> хвилину, шт., </w:t>
      </w:r>
      <w:r w:rsidRPr="005A70A5">
        <w:rPr>
          <w:i/>
          <w:iCs/>
        </w:rPr>
        <w:t>t</w:t>
      </w:r>
      <w:r w:rsidR="009146A7">
        <w:t xml:space="preserve"> — тривалість зміни, год., </w:t>
      </w:r>
      <w:r w:rsidRPr="005A70A5">
        <w:rPr>
          <w:i/>
          <w:iCs/>
        </w:rPr>
        <w:t>N</w:t>
      </w:r>
      <w:r w:rsidRPr="005A70A5">
        <w:t xml:space="preserve"> — кількість робочих місць, на яких ведеться пайка, шт.</w:t>
      </w:r>
      <w:r w:rsidR="009146A7">
        <w:t xml:space="preserve">, </w:t>
      </w: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7"/>
      </w:pPr>
      <w:r w:rsidRPr="005A70A5">
        <w:t>Тоді:</w:t>
      </w:r>
    </w:p>
    <w:p w:rsidR="00444327" w:rsidRPr="005A70A5" w:rsidRDefault="00444327" w:rsidP="00444327">
      <w:pPr>
        <w:pStyle w:val="ac"/>
      </w:pPr>
      <w:r w:rsidRPr="005A70A5">
        <w:tab/>
        <w:t>С = 0,6(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6D1547">
        <w:fldChar w:fldCharType="begin"/>
      </w:r>
      <w:r w:rsidR="009146A7">
        <w:instrText xml:space="preserve"> REF where_NO \h </w:instrText>
      </w:r>
      <w:r w:rsidR="006D1547">
        <w:fldChar w:fldCharType="separate"/>
      </w:r>
      <w:r w:rsidR="003762C4" w:rsidRPr="001671C3">
        <w:t>.</w:t>
      </w:r>
      <w:r w:rsidR="006D1547">
        <w:fldChar w:fldCharType="end"/>
      </w:r>
    </w:p>
    <w:p w:rsidR="00444327" w:rsidRPr="005A70A5" w:rsidRDefault="00444327" w:rsidP="00444327">
      <w:pPr>
        <w:pStyle w:val="a5"/>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5"/>
      </w:pPr>
      <w:bookmarkStart w:id="116" w:name="_Toc388295729"/>
      <w:bookmarkStart w:id="117" w:name="_Toc388997169"/>
      <w:r w:rsidRPr="005A70A5">
        <w:t>Визначення інтенсивності інфрачервоного випромінювання при проведені технологічного процесу пайки</w:t>
      </w:r>
      <w:bookmarkEnd w:id="116"/>
      <w:bookmarkEnd w:id="117"/>
    </w:p>
    <w:p w:rsidR="00444327" w:rsidRPr="005A70A5" w:rsidRDefault="00444327" w:rsidP="00444327">
      <w:pPr>
        <w:pStyle w:val="a5"/>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70" type="#_x0000_t75" style="width:41.8pt;height:21.7pt" o:ole="">
            <v:imagedata r:id="rId138" o:title=""/>
          </v:shape>
          <o:OLEObject Type="Embed" ProgID="Equation.3" ShapeID="_x0000_i1070" DrawAspect="Content" ObjectID="_1527512523"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71" type="#_x0000_t75" style="width:152.5pt;height:61.95pt" o:ole="">
            <v:imagedata r:id="rId140" o:title=""/>
          </v:shape>
          <o:OLEObject Type="Embed" ProgID="Equation.DSMT4" ShapeID="_x0000_i1071" DrawAspect="Content" ObjectID="_1527512524" r:id="rId141"/>
        </w:object>
      </w:r>
      <w:r w:rsidR="006D1547">
        <w:fldChar w:fldCharType="begin"/>
      </w:r>
      <w:r w:rsidR="009146A7">
        <w:rPr>
          <w:position w:val="-26"/>
        </w:rPr>
        <w:instrText xml:space="preserve"> REF where \h </w:instrText>
      </w:r>
      <w:r w:rsidR="006D1547">
        <w:fldChar w:fldCharType="separate"/>
      </w:r>
      <w:r w:rsidR="003762C4" w:rsidRPr="008303E1">
        <w:t>,</w:t>
      </w:r>
      <w:r w:rsidR="006D1547">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0019758E">
        <w:t xml:space="preserve"> 100 </w:t>
      </w:r>
      <w:r w:rsidRPr="005A70A5">
        <w:t>мм</w:t>
      </w:r>
      <w:r w:rsidR="009146A7">
        <w:t xml:space="preserve">), </w:t>
      </w:r>
      <w:r w:rsidRPr="005A70A5">
        <w:rPr>
          <w:i/>
          <w:iCs/>
        </w:rPr>
        <w:t>S</w:t>
      </w:r>
      <w:r w:rsidR="009146A7">
        <w:t> </w:t>
      </w:r>
      <w:r w:rsidRPr="005A70A5">
        <w:t>—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 xml:space="preserve">іри людини і бавовняної тканини, </w:t>
      </w: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w:t>
      </w:r>
      <w:r w:rsidR="0019758E">
        <w:t> </w:t>
      </w:r>
      <w:r w:rsidRPr="005A70A5">
        <w:t>К температура плавлення припою 240</w:t>
      </w:r>
      <w:r w:rsidRPr="005A70A5">
        <w:sym w:font="Symbol" w:char="F0B0"/>
      </w:r>
      <w:r w:rsidRPr="005A70A5">
        <w:t>C плюс запас 50</w:t>
      </w:r>
      <w:r w:rsidRPr="005A70A5">
        <w:sym w:font="Symbol" w:char="F0B8"/>
      </w:r>
      <w:r w:rsidRPr="005A70A5">
        <w:t>60</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72" type="#_x0000_t75" style="width:261.7pt;height:65.05pt" o:ole="">
            <v:imagedata r:id="rId142" o:title=""/>
          </v:shape>
          <o:OLEObject Type="Embed" ProgID="Equation.DSMT4" ShapeID="_x0000_i1072" DrawAspect="Content" ObjectID="_1527512525" r:id="rId143"/>
        </w:object>
      </w:r>
      <w:r w:rsidR="006D1547">
        <w:rPr>
          <w:position w:val="-32"/>
        </w:rPr>
        <w:fldChar w:fldCharType="begin"/>
      </w:r>
      <w:r w:rsidR="009146A7">
        <w:rPr>
          <w:position w:val="-32"/>
        </w:rPr>
        <w:instrText xml:space="preserve"> REF where_NO \h </w:instrText>
      </w:r>
      <w:r w:rsidR="006D1547">
        <w:rPr>
          <w:position w:val="-32"/>
        </w:rPr>
      </w:r>
      <w:r w:rsidR="006D1547">
        <w:rPr>
          <w:position w:val="-32"/>
        </w:rPr>
        <w:fldChar w:fldCharType="separate"/>
      </w:r>
      <w:r w:rsidR="003762C4" w:rsidRPr="001671C3">
        <w:t>.</w:t>
      </w:r>
      <w:r w:rsidR="006D1547">
        <w:rPr>
          <w:position w:val="-32"/>
        </w:rPr>
        <w:fldChar w:fldCharType="end"/>
      </w:r>
    </w:p>
    <w:p w:rsidR="00444327" w:rsidRPr="005A70A5" w:rsidRDefault="00444327" w:rsidP="00444327">
      <w:pPr>
        <w:pStyle w:val="a5"/>
      </w:pPr>
      <w:r w:rsidRPr="005A70A5">
        <w:t>Визначимо, до якої області ІЧ випромінювання відноситься випромінювання тіла з температурою 573</w:t>
      </w:r>
      <w:r w:rsidR="00C50BF2">
        <w:t> </w:t>
      </w:r>
      <w:r w:rsidRPr="005A70A5">
        <w:t>К. За законом Віна:</w:t>
      </w:r>
    </w:p>
    <w:p w:rsidR="00444327" w:rsidRPr="005A70A5" w:rsidRDefault="00444327" w:rsidP="00444327">
      <w:pPr>
        <w:pStyle w:val="ac"/>
      </w:pPr>
      <w:r w:rsidRPr="005A70A5">
        <w:tab/>
      </w:r>
      <w:r w:rsidR="00C50BF2" w:rsidRPr="005A70A5">
        <w:rPr>
          <w:position w:val="-24"/>
        </w:rPr>
        <w:object w:dxaOrig="2940" w:dyaOrig="620">
          <v:shape id="_x0000_i1073" type="#_x0000_t75" style="width:178.05pt;height:37.95pt" o:ole="">
            <v:imagedata r:id="rId144" o:title=""/>
          </v:shape>
          <o:OLEObject Type="Embed" ProgID="Equation.DSMT4" ShapeID="_x0000_i1073" DrawAspect="Content" ObjectID="_1527512526" r:id="rId145"/>
        </w:object>
      </w:r>
      <w:r w:rsidR="006D1547">
        <w:rPr>
          <w:position w:val="-24"/>
        </w:rPr>
        <w:fldChar w:fldCharType="begin"/>
      </w:r>
      <w:r w:rsidR="009146A7">
        <w:rPr>
          <w:position w:val="-24"/>
        </w:rPr>
        <w:instrText xml:space="preserve"> REF where_NO \h </w:instrText>
      </w:r>
      <w:r w:rsidR="006D1547">
        <w:rPr>
          <w:position w:val="-24"/>
        </w:rPr>
      </w:r>
      <w:r w:rsidR="006D1547">
        <w:rPr>
          <w:position w:val="-24"/>
        </w:rPr>
        <w:fldChar w:fldCharType="separate"/>
      </w:r>
      <w:r w:rsidR="003762C4" w:rsidRPr="001671C3">
        <w:t>.</w:t>
      </w:r>
      <w:r w:rsidR="006D1547">
        <w:rPr>
          <w:position w:val="-24"/>
        </w:rPr>
        <w:fldChar w:fldCharType="end"/>
      </w:r>
    </w:p>
    <w:p w:rsidR="00444327" w:rsidRPr="005A70A5" w:rsidRDefault="00444327" w:rsidP="00444327">
      <w:pPr>
        <w:pStyle w:val="a5"/>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8" w:name="_Toc388295730"/>
      <w:bookmarkStart w:id="119" w:name="_Toc388997170"/>
      <w:r w:rsidRPr="005A70A5">
        <w:t>Вимоги до системи місцевої  вентиляції і її розрахунок</w:t>
      </w:r>
      <w:bookmarkEnd w:id="118"/>
      <w:bookmarkEnd w:id="119"/>
      <w:r w:rsidRPr="005A70A5">
        <w:t xml:space="preserve"> </w:t>
      </w:r>
    </w:p>
    <w:p w:rsidR="00444327" w:rsidRPr="005A70A5" w:rsidRDefault="00444327" w:rsidP="00444327">
      <w:pPr>
        <w:pStyle w:val="a5"/>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5"/>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5"/>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5"/>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5"/>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5"/>
      </w:pPr>
      <w:r w:rsidRPr="005A70A5">
        <w:t>Визначаємо кількість повітря, що відсмоктується прямокутним отвором:</w:t>
      </w:r>
    </w:p>
    <w:p w:rsidR="00444327" w:rsidRPr="005A70A5" w:rsidRDefault="00444327" w:rsidP="00444327">
      <w:pPr>
        <w:pStyle w:val="ac"/>
      </w:pPr>
      <w:r w:rsidRPr="005A70A5">
        <w:tab/>
      </w:r>
      <w:r w:rsidR="00177F9D" w:rsidRPr="00C50BF2">
        <w:rPr>
          <w:position w:val="-16"/>
        </w:rPr>
        <w:object w:dxaOrig="2400" w:dyaOrig="440">
          <v:shape id="_x0000_i1074" type="#_x0000_t75" style="width:149.4pt;height:27.1pt" o:ole="">
            <v:imagedata r:id="rId146" o:title=""/>
          </v:shape>
          <o:OLEObject Type="Embed" ProgID="Equation.DSMT4" ShapeID="_x0000_i1074" DrawAspect="Content" ObjectID="_1527512527" r:id="rId147"/>
        </w:object>
      </w:r>
      <w:r w:rsidR="006D1547">
        <w:fldChar w:fldCharType="begin"/>
      </w:r>
      <w:r w:rsidR="009146A7">
        <w:rPr>
          <w:position w:val="-12"/>
        </w:rPr>
        <w:instrText xml:space="preserve"> REF where \h </w:instrText>
      </w:r>
      <w:r w:rsidR="006D1547">
        <w:fldChar w:fldCharType="separate"/>
      </w:r>
      <w:r w:rsidR="003762C4" w:rsidRPr="008303E1">
        <w:t>,</w:t>
      </w:r>
      <w:r w:rsidR="006D1547">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009146A7">
        <w:t xml:space="preserve">, </w:t>
      </w:r>
      <w:r w:rsidRPr="005A70A5">
        <w:rPr>
          <w:i/>
          <w:iCs/>
        </w:rPr>
        <w:t xml:space="preserve">E </w:t>
      </w:r>
      <w:r w:rsidR="009146A7">
        <w:t xml:space="preserve">— більша сторона отвору, м, </w:t>
      </w:r>
      <w:r w:rsidRPr="005A70A5">
        <w:rPr>
          <w:i/>
          <w:iCs/>
        </w:rPr>
        <w:t xml:space="preserve">X </w:t>
      </w:r>
      <w:r w:rsidRPr="005A70A5">
        <w:t>— відстань від площини усмок</w:t>
      </w:r>
      <w:r w:rsidR="009146A7">
        <w:t xml:space="preserve">тувального отвору до зони пайки, </w:t>
      </w: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5"/>
      </w:pPr>
      <w:r w:rsidRPr="005A70A5">
        <w:t>Визначимо оптимальний розмір найменшої сторони усмоктувального отвору :</w:t>
      </w:r>
    </w:p>
    <w:p w:rsidR="00444327" w:rsidRPr="005A70A5" w:rsidRDefault="00444327" w:rsidP="00444327">
      <w:pPr>
        <w:pStyle w:val="ac"/>
      </w:pPr>
      <w:r w:rsidRPr="005A70A5">
        <w:lastRenderedPageBreak/>
        <w:tab/>
      </w:r>
      <w:r w:rsidR="009146A7" w:rsidRPr="009146A7">
        <w:rPr>
          <w:position w:val="-32"/>
        </w:rPr>
        <w:object w:dxaOrig="5560" w:dyaOrig="840">
          <v:shape id="_x0000_i1075" type="#_x0000_t75" style="width:302.7pt;height:45.7pt" o:ole="" fillcolor="window">
            <v:imagedata r:id="rId148" o:title=""/>
          </v:shape>
          <o:OLEObject Type="Embed" ProgID="Equation.DSMT4" ShapeID="_x0000_i1075" DrawAspect="Content" ObjectID="_1527512528" r:id="rId149"/>
        </w:object>
      </w:r>
      <w:r w:rsidR="006D1547">
        <w:rPr>
          <w:position w:val="-28"/>
        </w:rPr>
        <w:fldChar w:fldCharType="begin"/>
      </w:r>
      <w:r w:rsidR="009146A7">
        <w:rPr>
          <w:position w:val="-28"/>
        </w:rPr>
        <w:instrText xml:space="preserve"> REF where_NO \h </w:instrText>
      </w:r>
      <w:r w:rsidR="006D1547">
        <w:rPr>
          <w:position w:val="-28"/>
        </w:rPr>
      </w:r>
      <w:r w:rsidR="006D1547">
        <w:rPr>
          <w:position w:val="-28"/>
        </w:rPr>
        <w:fldChar w:fldCharType="separate"/>
      </w:r>
      <w:r w:rsidR="003762C4" w:rsidRPr="001671C3">
        <w:t>.</w:t>
      </w:r>
      <w:r w:rsidR="006D1547">
        <w:rPr>
          <w:position w:val="-28"/>
        </w:rPr>
        <w:fldChar w:fldCharType="end"/>
      </w:r>
    </w:p>
    <w:p w:rsidR="00444327" w:rsidRPr="005A70A5" w:rsidRDefault="00444327" w:rsidP="00444327">
      <w:pPr>
        <w:pStyle w:val="a5"/>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6D1547">
        <w:fldChar w:fldCharType="begin"/>
      </w:r>
      <w:r w:rsidR="009146A7">
        <w:rPr>
          <w:vertAlign w:val="superscript"/>
        </w:rPr>
        <w:instrText xml:space="preserve"> REF where_NO \h </w:instrText>
      </w:r>
      <w:r w:rsidR="006D1547">
        <w:fldChar w:fldCharType="separate"/>
      </w:r>
      <w:r w:rsidR="003762C4" w:rsidRPr="001671C3">
        <w:t>.</w:t>
      </w:r>
      <w:r w:rsidR="006D1547">
        <w:fldChar w:fldCharType="end"/>
      </w:r>
    </w:p>
    <w:p w:rsidR="00444327" w:rsidRPr="005A70A5" w:rsidRDefault="00444327" w:rsidP="00444327">
      <w:pPr>
        <w:pStyle w:val="a5"/>
      </w:pPr>
      <w:r w:rsidRPr="005A70A5">
        <w:t>Кількість повітря, що відсмоктується отвором 0,2 м х 0,04 м:</w:t>
      </w:r>
    </w:p>
    <w:p w:rsidR="009146A7" w:rsidRDefault="00444327" w:rsidP="009146A7">
      <w:pPr>
        <w:pStyle w:val="ac"/>
        <w:rPr>
          <w:sz w:val="27"/>
        </w:rPr>
      </w:pPr>
      <w:r w:rsidRPr="005A70A5">
        <w:tab/>
      </w:r>
      <w:r w:rsidR="00C50BF2" w:rsidRPr="005A70A5">
        <w:rPr>
          <w:position w:val="-32"/>
        </w:rPr>
        <w:object w:dxaOrig="5880" w:dyaOrig="760">
          <v:shape id="_x0000_i1076" type="#_x0000_t75" style="width:329.8pt;height:41.8pt" o:ole="" fillcolor="window">
            <v:imagedata r:id="rId150" o:title=""/>
          </v:shape>
          <o:OLEObject Type="Embed" ProgID="Equation.DSMT4" ShapeID="_x0000_i1076" DrawAspect="Content" ObjectID="_1527512529" r:id="rId151"/>
        </w:object>
      </w:r>
      <w:r w:rsidR="006D1547">
        <w:rPr>
          <w:sz w:val="27"/>
        </w:rPr>
        <w:fldChar w:fldCharType="begin"/>
      </w:r>
      <w:r w:rsidR="009146A7">
        <w:rPr>
          <w:position w:val="-32"/>
        </w:rPr>
        <w:instrText xml:space="preserve"> REF where_NO \h </w:instrText>
      </w:r>
      <w:r w:rsidR="006D1547">
        <w:rPr>
          <w:sz w:val="27"/>
        </w:rPr>
      </w:r>
      <w:r w:rsidR="006D1547">
        <w:rPr>
          <w:sz w:val="27"/>
        </w:rPr>
        <w:fldChar w:fldCharType="separate"/>
      </w:r>
      <w:r w:rsidR="003762C4" w:rsidRPr="001671C3">
        <w:t>.</w:t>
      </w:r>
      <w:r w:rsidR="006D1547">
        <w:rPr>
          <w:sz w:val="27"/>
        </w:rPr>
        <w:fldChar w:fldCharType="end"/>
      </w:r>
    </w:p>
    <w:p w:rsidR="00444327" w:rsidRPr="005A70A5" w:rsidRDefault="00444327" w:rsidP="009146A7">
      <w:pPr>
        <w:pStyle w:val="ac"/>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C50BF2" w:rsidRPr="005A70A5">
        <w:rPr>
          <w:position w:val="-28"/>
        </w:rPr>
        <w:object w:dxaOrig="2500" w:dyaOrig="720">
          <v:shape id="_x0000_i1077" type="#_x0000_t75" style="width:140.15pt;height:40.25pt" o:ole="">
            <v:imagedata r:id="rId152" o:title=""/>
          </v:shape>
          <o:OLEObject Type="Embed" ProgID="Equation.DSMT4" ShapeID="_x0000_i1077" DrawAspect="Content" ObjectID="_1527512530" r:id="rId153"/>
        </w:object>
      </w:r>
      <w:r w:rsidR="006D1547">
        <w:rPr>
          <w:position w:val="-28"/>
        </w:rPr>
        <w:fldChar w:fldCharType="begin"/>
      </w:r>
      <w:r w:rsidR="009146A7">
        <w:rPr>
          <w:position w:val="-28"/>
        </w:rPr>
        <w:instrText xml:space="preserve"> REF where \h </w:instrText>
      </w:r>
      <w:r w:rsidR="006D1547">
        <w:rPr>
          <w:position w:val="-28"/>
        </w:rPr>
      </w:r>
      <w:r w:rsidR="006D1547">
        <w:rPr>
          <w:position w:val="-28"/>
        </w:rPr>
        <w:fldChar w:fldCharType="separate"/>
      </w:r>
      <w:r w:rsidR="003762C4" w:rsidRPr="008303E1">
        <w:t>,</w:t>
      </w:r>
      <w:r w:rsidR="006D1547">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 xml:space="preserve">t’ </w:t>
      </w:r>
      <w:r w:rsidRPr="005A70A5">
        <w:t xml:space="preserve">— </w:t>
      </w:r>
      <w:r w:rsidR="009146A7">
        <w:t xml:space="preserve">тривалість роботи витяжки, год., </w:t>
      </w:r>
      <w:r w:rsidRPr="005A70A5">
        <w:rPr>
          <w:i/>
          <w:iCs/>
        </w:rPr>
        <w:t>N</w:t>
      </w:r>
      <w:r w:rsidRPr="005A70A5">
        <w:t xml:space="preserve"> — кількість робочих місць, на яких ведеться пай</w:t>
      </w:r>
      <w:r w:rsidR="009146A7">
        <w:t xml:space="preserve">ка, шт., </w:t>
      </w:r>
      <w:r w:rsidRPr="005A70A5">
        <w:rPr>
          <w:i/>
          <w:iCs/>
        </w:rPr>
        <w:t>v</w:t>
      </w:r>
      <w:r w:rsidR="009146A7">
        <w:t> </w:t>
      </w:r>
      <w:r w:rsidRPr="005A70A5">
        <w:t>— об’єм приміщення, м</w:t>
      </w:r>
      <w:r w:rsidRPr="005A70A5">
        <w:rPr>
          <w:vertAlign w:val="superscript"/>
        </w:rPr>
        <w:t xml:space="preserve"> 3</w:t>
      </w:r>
      <w:r w:rsidRPr="005A70A5">
        <w:t>.</w:t>
      </w:r>
    </w:p>
    <w:p w:rsidR="00444327" w:rsidRPr="005A70A5" w:rsidRDefault="00444327" w:rsidP="00444327">
      <w:pPr>
        <w:pStyle w:val="a5"/>
      </w:pPr>
      <w:r w:rsidRPr="005A70A5">
        <w:t>Тоді:</w:t>
      </w:r>
    </w:p>
    <w:p w:rsidR="00444327" w:rsidRPr="005A70A5" w:rsidRDefault="00444327" w:rsidP="00444327">
      <w:pPr>
        <w:pStyle w:val="ac"/>
        <w:rPr>
          <w:i/>
          <w:iCs/>
        </w:rPr>
      </w:pPr>
      <w:r w:rsidRPr="005A70A5">
        <w:tab/>
      </w:r>
      <w:r w:rsidR="00C50BF2" w:rsidRPr="005A70A5">
        <w:rPr>
          <w:position w:val="-28"/>
        </w:rPr>
        <w:object w:dxaOrig="4040" w:dyaOrig="660">
          <v:shape id="_x0000_i1078" type="#_x0000_t75" style="width:241.55pt;height:39.5pt" o:ole="">
            <v:imagedata r:id="rId154" o:title=""/>
          </v:shape>
          <o:OLEObject Type="Embed" ProgID="Equation.DSMT4" ShapeID="_x0000_i1078" DrawAspect="Content" ObjectID="_1527512531" r:id="rId155"/>
        </w:object>
      </w:r>
      <w:r w:rsidR="006D1547">
        <w:rPr>
          <w:position w:val="-28"/>
        </w:rPr>
        <w:fldChar w:fldCharType="begin"/>
      </w:r>
      <w:r w:rsidR="009146A7">
        <w:rPr>
          <w:position w:val="-28"/>
        </w:rPr>
        <w:instrText xml:space="preserve"> REF where_NO \h </w:instrText>
      </w:r>
      <w:r w:rsidR="006D1547">
        <w:rPr>
          <w:position w:val="-28"/>
        </w:rPr>
      </w:r>
      <w:r w:rsidR="006D1547">
        <w:rPr>
          <w:position w:val="-28"/>
        </w:rPr>
        <w:fldChar w:fldCharType="separate"/>
      </w:r>
      <w:r w:rsidR="003762C4" w:rsidRPr="001671C3">
        <w:t>.</w:t>
      </w:r>
      <w:r w:rsidR="006D1547">
        <w:rPr>
          <w:position w:val="-28"/>
        </w:rPr>
        <w:fldChar w:fldCharType="end"/>
      </w:r>
    </w:p>
    <w:p w:rsidR="00444327" w:rsidRPr="005A70A5" w:rsidRDefault="00444327" w:rsidP="00444327">
      <w:pPr>
        <w:pStyle w:val="a5"/>
      </w:pPr>
      <w:r w:rsidRPr="005A70A5">
        <w:t xml:space="preserve">Так як </w:t>
      </w:r>
      <w:r w:rsidRPr="005A70A5">
        <w:rPr>
          <w:i/>
          <w:iCs/>
        </w:rPr>
        <w:t>С</w:t>
      </w:r>
      <w:r w:rsidRPr="00C50BF2">
        <w:rPr>
          <w:iCs/>
          <w:vertAlign w:val="subscript"/>
        </w:rPr>
        <w:t>доп</w:t>
      </w:r>
      <w:r w:rsidRPr="005A70A5">
        <w:t xml:space="preserve"> </w:t>
      </w:r>
      <w:r w:rsidRPr="005A70A5">
        <w:sym w:font="Symbol" w:char="F03E"/>
      </w:r>
      <w:r w:rsidRPr="005A70A5">
        <w:t xml:space="preserve"> </w:t>
      </w:r>
      <w:r w:rsidRPr="005A70A5">
        <w:rPr>
          <w:i/>
          <w:iCs/>
        </w:rPr>
        <w:t>С</w:t>
      </w:r>
      <w:r w:rsidRPr="00C50BF2">
        <w:rPr>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pPr>
      <w:bookmarkStart w:id="120" w:name="_Toc388295731"/>
      <w:bookmarkStart w:id="121" w:name="_Toc388997171"/>
      <w:bookmarkStart w:id="122" w:name="_Toc389473936"/>
      <w:bookmarkStart w:id="123" w:name="_Toc453412075"/>
      <w:r w:rsidRPr="005A70A5">
        <w:t>Електробезпека</w:t>
      </w:r>
      <w:bookmarkEnd w:id="120"/>
      <w:bookmarkEnd w:id="121"/>
      <w:bookmarkEnd w:id="122"/>
      <w:bookmarkEnd w:id="123"/>
    </w:p>
    <w:p w:rsidR="00444327" w:rsidRPr="005A70A5" w:rsidRDefault="00444327" w:rsidP="00444327">
      <w:pPr>
        <w:pStyle w:val="a5"/>
      </w:pPr>
      <w:r w:rsidRPr="005A70A5">
        <w:t>Згідно ГОСТ 12.2.007.0–75 спроектований комплекс має II клас оскільки має подвійну ізоляцію.</w:t>
      </w:r>
    </w:p>
    <w:p w:rsidR="00444327" w:rsidRPr="005A70A5" w:rsidRDefault="00444327" w:rsidP="00444327">
      <w:pPr>
        <w:pStyle w:val="a5"/>
      </w:pPr>
      <w:r w:rsidRPr="005A70A5">
        <w:t xml:space="preserve">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w:t>
      </w:r>
      <w:r w:rsidRPr="005A70A5">
        <w:lastRenderedPageBreak/>
        <w:t>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5"/>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5"/>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5"/>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5"/>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24" w:name="_Toc388295732"/>
      <w:bookmarkStart w:id="125" w:name="_Toc388997172"/>
      <w:r w:rsidRPr="005A70A5">
        <w:t>Розрахунок електромережі з зануленням на здатність до вимикання</w:t>
      </w:r>
      <w:bookmarkEnd w:id="124"/>
      <w:bookmarkEnd w:id="125"/>
    </w:p>
    <w:p w:rsidR="00444327" w:rsidRPr="005A70A5" w:rsidRDefault="00444327" w:rsidP="00444327">
      <w:pPr>
        <w:pStyle w:val="a5"/>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5"/>
      </w:pPr>
      <w:r w:rsidRPr="005A70A5">
        <w:t xml:space="preserve">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w:t>
      </w:r>
      <w:r w:rsidRPr="005A70A5">
        <w:lastRenderedPageBreak/>
        <w:t>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5"/>
      </w:pPr>
      <w:r w:rsidRPr="005A70A5">
        <w:t>Розрахунок однофазного короткого замкнення.</w:t>
      </w:r>
    </w:p>
    <w:p w:rsidR="00444327" w:rsidRPr="005A70A5" w:rsidRDefault="00444327" w:rsidP="00444327">
      <w:pPr>
        <w:pStyle w:val="ac"/>
      </w:pPr>
      <w:r w:rsidRPr="005A70A5">
        <w:tab/>
      </w:r>
      <w:r w:rsidR="00306E0A" w:rsidRPr="005A70A5">
        <w:rPr>
          <w:position w:val="-70"/>
        </w:rPr>
        <w:object w:dxaOrig="4459" w:dyaOrig="1140">
          <v:shape id="_x0000_i1079" type="#_x0000_t75" style="width:222.95pt;height:57.3pt" o:ole="">
            <v:imagedata r:id="rId156" o:title=""/>
          </v:shape>
          <o:OLEObject Type="Embed" ProgID="Equation.DSMT4" ShapeID="_x0000_i1079" DrawAspect="Content" ObjectID="_1527512532" r:id="rId157"/>
        </w:object>
      </w:r>
      <w:r w:rsidR="006D1547">
        <w:rPr>
          <w:position w:val="-70"/>
        </w:rPr>
        <w:fldChar w:fldCharType="begin"/>
      </w:r>
      <w:r w:rsidR="009146A7">
        <w:rPr>
          <w:position w:val="-70"/>
        </w:rPr>
        <w:instrText xml:space="preserve"> REF where_NO \h </w:instrText>
      </w:r>
      <w:r w:rsidR="006D1547">
        <w:rPr>
          <w:position w:val="-70"/>
        </w:rPr>
      </w:r>
      <w:r w:rsidR="006D1547">
        <w:rPr>
          <w:position w:val="-70"/>
        </w:rPr>
        <w:fldChar w:fldCharType="separate"/>
      </w:r>
      <w:r w:rsidR="003762C4" w:rsidRPr="001671C3">
        <w:t>.</w:t>
      </w:r>
      <w:r w:rsidR="006D1547">
        <w:rPr>
          <w:position w:val="-70"/>
        </w:rPr>
        <w:fldChar w:fldCharType="end"/>
      </w:r>
    </w:p>
    <w:p w:rsidR="00444327" w:rsidRPr="005A70A5" w:rsidRDefault="00444327" w:rsidP="00444327">
      <w:pPr>
        <w:pStyle w:val="a5"/>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c"/>
      </w:pPr>
      <w:r w:rsidRPr="005A70A5">
        <w:tab/>
      </w:r>
      <w:r w:rsidR="00306E0A" w:rsidRPr="005A70A5">
        <w:rPr>
          <w:position w:val="-62"/>
        </w:rPr>
        <w:object w:dxaOrig="1980" w:dyaOrig="1060">
          <v:shape id="_x0000_i1080" type="#_x0000_t75" style="width:99.1pt;height:53.4pt" o:ole="">
            <v:imagedata r:id="rId158" o:title=""/>
          </v:shape>
          <o:OLEObject Type="Embed" ProgID="Equation.DSMT4" ShapeID="_x0000_i1080" DrawAspect="Content" ObjectID="_1527512533" r:id="rId159"/>
        </w:object>
      </w:r>
      <w:r w:rsidR="006D1547">
        <w:fldChar w:fldCharType="begin"/>
      </w:r>
      <w:r w:rsidR="009146A7">
        <w:rPr>
          <w:position w:val="-62"/>
        </w:rPr>
        <w:instrText xml:space="preserve"> REF where_NO \h </w:instrText>
      </w:r>
      <w:r w:rsidR="006D1547">
        <w:fldChar w:fldCharType="separate"/>
      </w:r>
      <w:r w:rsidR="003762C4" w:rsidRPr="001671C3">
        <w:t>.</w:t>
      </w:r>
      <w:r w:rsidR="006D1547">
        <w:fldChar w:fldCharType="end"/>
      </w:r>
    </w:p>
    <w:p w:rsidR="00444327" w:rsidRPr="005A70A5" w:rsidRDefault="00444327" w:rsidP="009146A7">
      <w:pPr>
        <w:pStyle w:val="a7"/>
      </w:pPr>
      <w:r w:rsidRPr="005A70A5">
        <w:t>де</w:t>
      </w:r>
      <w:r w:rsidRPr="005A70A5">
        <w:tab/>
      </w:r>
      <w:r w:rsidRPr="005A70A5">
        <w:rPr>
          <w:i/>
          <w:iCs/>
        </w:rPr>
        <w:t>r</w:t>
      </w:r>
      <w:r w:rsidRPr="00306E0A">
        <w:rPr>
          <w:iCs/>
          <w:vertAlign w:val="subscript"/>
        </w:rPr>
        <w:t>Ф</w:t>
      </w:r>
      <w:r w:rsidRPr="005A70A5">
        <w:rPr>
          <w:vertAlign w:val="subscript"/>
        </w:rPr>
        <w:t xml:space="preserve"> </w:t>
      </w:r>
      <w:r w:rsidRPr="005A70A5">
        <w:t> </w:t>
      </w:r>
      <w:r w:rsidR="009146A7">
        <w:t xml:space="preserve">— активний опір фазного проводу, </w:t>
      </w:r>
      <w:r w:rsidRPr="005A70A5">
        <w:rPr>
          <w:i/>
          <w:iCs/>
        </w:rPr>
        <w:t>r</w:t>
      </w:r>
      <w:r w:rsidRPr="00306E0A">
        <w:rPr>
          <w:iCs/>
          <w:vertAlign w:val="subscript"/>
        </w:rPr>
        <w:t>Н</w:t>
      </w:r>
      <w:r w:rsidRPr="005A70A5">
        <w:t xml:space="preserve"> — </w:t>
      </w:r>
      <w:r w:rsidR="009146A7">
        <w:t xml:space="preserve">активний опір нульового проводу, </w:t>
      </w:r>
      <w:r w:rsidRPr="005A70A5">
        <w:rPr>
          <w:i/>
          <w:iCs/>
        </w:rPr>
        <w:t>r</w:t>
      </w:r>
      <w:r w:rsidRPr="00306E0A">
        <w:rPr>
          <w:iCs/>
          <w:vertAlign w:val="subscript"/>
        </w:rPr>
        <w:t>Т</w:t>
      </w:r>
      <w:r w:rsidRPr="005A70A5">
        <w:t>/3 — актив</w:t>
      </w:r>
      <w:r w:rsidR="009146A7">
        <w:t xml:space="preserve">ний опір обмоток трансформатору, </w:t>
      </w:r>
      <w:r w:rsidRPr="005A70A5">
        <w:t xml:space="preserve">Активний опір для </w:t>
      </w:r>
      <w:r w:rsidRPr="005A70A5">
        <w:rPr>
          <w:i/>
          <w:iCs/>
        </w:rPr>
        <w:t>r</w:t>
      </w:r>
      <w:r w:rsidRPr="00306E0A">
        <w:rPr>
          <w:iCs/>
          <w:vertAlign w:val="subscript"/>
        </w:rPr>
        <w:t>Ф</w:t>
      </w:r>
      <w:r w:rsidRPr="005A70A5">
        <w:rPr>
          <w:i/>
          <w:iCs/>
          <w:vertAlign w:val="subscript"/>
        </w:rPr>
        <w:t xml:space="preserve"> </w:t>
      </w:r>
      <w:r w:rsidRPr="005A70A5">
        <w:t>та</w:t>
      </w:r>
      <w:r w:rsidRPr="005A70A5">
        <w:rPr>
          <w:vertAlign w:val="subscript"/>
        </w:rPr>
        <w:t xml:space="preserve"> </w:t>
      </w:r>
      <w:r w:rsidRPr="005A70A5">
        <w:rPr>
          <w:i/>
          <w:iCs/>
        </w:rPr>
        <w:t>r</w:t>
      </w:r>
      <w:r w:rsidRPr="00306E0A">
        <w:rPr>
          <w:iCs/>
          <w:vertAlign w:val="subscript"/>
        </w:rPr>
        <w:t>Н</w:t>
      </w:r>
      <w:r w:rsidRPr="005A70A5">
        <w:rPr>
          <w:i/>
          <w:iCs/>
          <w:vertAlign w:val="subscript"/>
        </w:rPr>
        <w:t xml:space="preserve"> </w:t>
      </w:r>
      <w:r w:rsidRPr="005A70A5">
        <w:t xml:space="preserve"> визначають за формулою:</w:t>
      </w:r>
    </w:p>
    <w:p w:rsidR="00444327" w:rsidRPr="005A70A5" w:rsidRDefault="00444327" w:rsidP="00444327">
      <w:pPr>
        <w:pStyle w:val="ac"/>
      </w:pPr>
      <w:r w:rsidRPr="005A70A5">
        <w:tab/>
      </w:r>
      <w:r w:rsidR="00306E0A" w:rsidRPr="005A70A5">
        <w:rPr>
          <w:position w:val="-28"/>
        </w:rPr>
        <w:object w:dxaOrig="840" w:dyaOrig="720">
          <v:shape id="_x0000_i1081" type="#_x0000_t75" style="width:41.8pt;height:36.4pt" o:ole="">
            <v:imagedata r:id="rId160" o:title=""/>
          </v:shape>
          <o:OLEObject Type="Embed" ProgID="Equation.DSMT4" ShapeID="_x0000_i1081" DrawAspect="Content" ObjectID="_1527512534" r:id="rId161"/>
        </w:object>
      </w:r>
      <w:r w:rsidR="006D1547">
        <w:fldChar w:fldCharType="begin"/>
      </w:r>
      <w:r w:rsidR="009146A7">
        <w:rPr>
          <w:position w:val="-28"/>
        </w:rPr>
        <w:instrText xml:space="preserve"> REF where \h </w:instrText>
      </w:r>
      <w:r w:rsidR="006D1547">
        <w:fldChar w:fldCharType="separate"/>
      </w:r>
      <w:r w:rsidR="003762C4" w:rsidRPr="008303E1">
        <w:t>,</w:t>
      </w:r>
      <w:r w:rsidR="006D1547">
        <w:fldChar w:fldCharType="end"/>
      </w:r>
    </w:p>
    <w:p w:rsidR="00444327" w:rsidRPr="005A70A5" w:rsidRDefault="00444327" w:rsidP="009146A7">
      <w:pPr>
        <w:pStyle w:val="a7"/>
      </w:pPr>
      <w:r w:rsidRPr="005A70A5">
        <w:t xml:space="preserve">де </w:t>
      </w:r>
      <w:r w:rsidRPr="005A70A5">
        <w:tab/>
      </w:r>
      <w:r w:rsidRPr="003016E1">
        <w:rPr>
          <w:iCs/>
        </w:rPr>
        <w:sym w:font="Symbol" w:char="F072"/>
      </w:r>
      <w:r w:rsidRPr="005A70A5">
        <w:t xml:space="preserve"> </w:t>
      </w:r>
      <w:r w:rsidR="009146A7">
        <w:t xml:space="preserve">— питомий опір, </w:t>
      </w:r>
      <w:r w:rsidRPr="005A70A5">
        <w:rPr>
          <w:i/>
          <w:iCs/>
        </w:rPr>
        <w:t xml:space="preserve">l </w:t>
      </w:r>
      <w:r w:rsidR="009146A7">
        <w:t xml:space="preserve">— довжина провідника, </w:t>
      </w:r>
      <w:r w:rsidRPr="005A70A5">
        <w:rPr>
          <w:i/>
          <w:iCs/>
        </w:rPr>
        <w:t>S</w:t>
      </w:r>
      <w:r w:rsidR="009146A7">
        <w:t xml:space="preserve"> — поперечний переріз проводу.</w:t>
      </w:r>
    </w:p>
    <w:p w:rsidR="00444327" w:rsidRPr="005A70A5" w:rsidRDefault="00444327" w:rsidP="00444327">
      <w:pPr>
        <w:pStyle w:val="a5"/>
      </w:pPr>
      <w:r w:rsidRPr="005A70A5">
        <w:t xml:space="preserve">Найбільша довжина проводу </w:t>
      </w:r>
      <w:r w:rsidRPr="005A70A5">
        <w:rPr>
          <w:i/>
          <w:iCs/>
        </w:rPr>
        <w:t>l</w:t>
      </w:r>
      <w:r w:rsidRPr="003016E1">
        <w:rPr>
          <w:iCs/>
          <w:vertAlign w:val="subscript"/>
        </w:rPr>
        <w:t>Ф</w:t>
      </w:r>
      <w:r w:rsidR="003016E1">
        <w:rPr>
          <w:i/>
          <w:iCs/>
          <w:vertAlign w:val="subscript"/>
        </w:rPr>
        <w:t> </w:t>
      </w:r>
      <w:r w:rsidRPr="005A70A5">
        <w:t>=</w:t>
      </w:r>
      <w:r w:rsidR="003016E1">
        <w:t> </w:t>
      </w:r>
      <w:r w:rsidRPr="005A70A5">
        <w:rPr>
          <w:i/>
          <w:iCs/>
        </w:rPr>
        <w:t>l</w:t>
      </w:r>
      <w:r w:rsidRPr="003016E1">
        <w:rPr>
          <w:iCs/>
          <w:vertAlign w:val="subscript"/>
        </w:rPr>
        <w:t>Н</w:t>
      </w:r>
      <w:r w:rsidR="003016E1">
        <w:rPr>
          <w:i/>
          <w:iCs/>
          <w:vertAlign w:val="subscript"/>
        </w:rPr>
        <w:t> </w:t>
      </w:r>
      <w:r w:rsidRPr="005A70A5">
        <w:t>=</w:t>
      </w:r>
      <w:r w:rsidR="003016E1">
        <w:t> </w:t>
      </w:r>
      <w:r w:rsidRPr="005A70A5">
        <w:t xml:space="preserve">15 м, поперечний переріз </w:t>
      </w:r>
      <w:r w:rsidRPr="005A70A5">
        <w:br/>
      </w:r>
      <w:r w:rsidRPr="005A70A5">
        <w:rPr>
          <w:i/>
          <w:iCs/>
        </w:rPr>
        <w:t>S</w:t>
      </w:r>
      <w:r w:rsidRPr="003016E1">
        <w:rPr>
          <w:iCs/>
          <w:vertAlign w:val="subscript"/>
        </w:rPr>
        <w:t>Ф</w:t>
      </w:r>
      <w:r w:rsidR="003016E1">
        <w:t> = </w:t>
      </w:r>
      <w:r w:rsidRPr="005A70A5">
        <w:rPr>
          <w:i/>
          <w:iCs/>
        </w:rPr>
        <w:t>S</w:t>
      </w:r>
      <w:r w:rsidRPr="003016E1">
        <w:rPr>
          <w:iCs/>
          <w:vertAlign w:val="subscript"/>
        </w:rPr>
        <w:t>Н</w:t>
      </w:r>
      <w:r w:rsidR="003016E1">
        <w:t> = </w:t>
      </w:r>
      <w:r w:rsidRPr="005A70A5">
        <w:t>1,5 мм</w:t>
      </w:r>
      <w:r w:rsidRPr="005A70A5">
        <w:rPr>
          <w:vertAlign w:val="superscript"/>
        </w:rPr>
        <w:t>2</w:t>
      </w:r>
      <w:r w:rsidRPr="005A70A5">
        <w:t xml:space="preserve">. Матеріал провідника мідь </w:t>
      </w:r>
      <w:r w:rsidRPr="003016E1">
        <w:rPr>
          <w:iCs/>
        </w:rPr>
        <w:sym w:font="Symbol" w:char="F072"/>
      </w:r>
      <w:r w:rsidR="003016E1">
        <w:rPr>
          <w:i/>
          <w:iCs/>
        </w:rPr>
        <w:t> </w:t>
      </w:r>
      <w:r w:rsidRPr="005A70A5">
        <w:t>=</w:t>
      </w:r>
      <w:r w:rsidR="003016E1">
        <w:t> </w:t>
      </w:r>
      <w:r w:rsidRPr="005A70A5">
        <w:t>0,0175 Ом</w:t>
      </w:r>
      <w:r w:rsidR="003016E1">
        <w:t>·</w:t>
      </w:r>
      <w:r w:rsidRPr="005A70A5">
        <w:t>мм</w:t>
      </w:r>
      <w:r w:rsidRPr="005A70A5">
        <w:rPr>
          <w:vertAlign w:val="superscript"/>
        </w:rPr>
        <w:t>2</w:t>
      </w:r>
      <w:r w:rsidRPr="005A70A5">
        <w:t>/м.</w:t>
      </w:r>
    </w:p>
    <w:p w:rsidR="00444327" w:rsidRPr="005A70A5" w:rsidRDefault="00444327" w:rsidP="00444327">
      <w:pPr>
        <w:pStyle w:val="ac"/>
      </w:pPr>
      <w:r w:rsidRPr="005A70A5">
        <w:tab/>
      </w:r>
      <w:r w:rsidR="003016E1" w:rsidRPr="005A70A5">
        <w:rPr>
          <w:position w:val="-32"/>
        </w:rPr>
        <w:object w:dxaOrig="2980" w:dyaOrig="760">
          <v:shape id="_x0000_i1082" type="#_x0000_t75" style="width:149.4pt;height:38.7pt" o:ole="">
            <v:imagedata r:id="rId162" o:title=""/>
          </v:shape>
          <o:OLEObject Type="Embed" ProgID="Equation.DSMT4" ShapeID="_x0000_i1082" DrawAspect="Content" ObjectID="_1527512535" r:id="rId163"/>
        </w:object>
      </w:r>
      <w:r w:rsidR="006D1547">
        <w:rPr>
          <w:position w:val="-32"/>
        </w:rPr>
        <w:fldChar w:fldCharType="begin"/>
      </w:r>
      <w:r w:rsidR="009146A7">
        <w:rPr>
          <w:position w:val="-32"/>
        </w:rPr>
        <w:instrText xml:space="preserve"> REF where_NO \h </w:instrText>
      </w:r>
      <w:r w:rsidR="006D1547">
        <w:rPr>
          <w:position w:val="-32"/>
        </w:rPr>
      </w:r>
      <w:r w:rsidR="006D1547">
        <w:rPr>
          <w:position w:val="-32"/>
        </w:rPr>
        <w:fldChar w:fldCharType="separate"/>
      </w:r>
      <w:r w:rsidR="003762C4" w:rsidRPr="001671C3">
        <w:t>.</w:t>
      </w:r>
      <w:r w:rsidR="006D1547">
        <w:rPr>
          <w:position w:val="-32"/>
        </w:rPr>
        <w:fldChar w:fldCharType="end"/>
      </w:r>
    </w:p>
    <w:p w:rsidR="00444327" w:rsidRPr="005A70A5" w:rsidRDefault="00444327" w:rsidP="00444327">
      <w:pPr>
        <w:pStyle w:val="a7"/>
      </w:pPr>
      <w:r w:rsidRPr="005A70A5">
        <w:rPr>
          <w:i/>
          <w:iCs/>
        </w:rPr>
        <w:t>r</w:t>
      </w:r>
      <w:r w:rsidRPr="003016E1">
        <w:rPr>
          <w:iCs/>
          <w:vertAlign w:val="subscript"/>
        </w:rPr>
        <w:t>Т</w:t>
      </w:r>
      <w:r w:rsidRPr="005A70A5">
        <w:t xml:space="preserve">/3 — визначаємо з табл. 10.11. </w:t>
      </w:r>
    </w:p>
    <w:p w:rsidR="00444327" w:rsidRPr="005A70A5" w:rsidRDefault="00444327" w:rsidP="00444327">
      <w:pPr>
        <w:pStyle w:val="a7"/>
      </w:pPr>
      <w:r w:rsidRPr="005A70A5">
        <w:rPr>
          <w:i/>
          <w:iCs/>
        </w:rPr>
        <w:t>r</w:t>
      </w:r>
      <w:r w:rsidRPr="003016E1">
        <w:rPr>
          <w:iCs/>
          <w:vertAlign w:val="subscript"/>
        </w:rPr>
        <w:t>Т</w:t>
      </w:r>
      <w:r w:rsidR="003016E1">
        <w:t>/3 = 0,162 </w:t>
      </w:r>
      <w:r w:rsidRPr="005A70A5">
        <w:t>Ом.</w:t>
      </w:r>
    </w:p>
    <w:p w:rsidR="00444327" w:rsidRPr="005A70A5" w:rsidRDefault="00444327" w:rsidP="00444327">
      <w:pPr>
        <w:pStyle w:val="ac"/>
      </w:pPr>
      <w:r w:rsidRPr="005A70A5">
        <w:tab/>
      </w:r>
      <w:r w:rsidR="003016E1" w:rsidRPr="005A70A5">
        <w:rPr>
          <w:position w:val="-32"/>
        </w:rPr>
        <w:object w:dxaOrig="4300" w:dyaOrig="760">
          <v:shape id="_x0000_i1083" type="#_x0000_t75" style="width:215.25pt;height:38.7pt" o:ole="">
            <v:imagedata r:id="rId164" o:title=""/>
          </v:shape>
          <o:OLEObject Type="Embed" ProgID="Equation.DSMT4" ShapeID="_x0000_i1083" DrawAspect="Content" ObjectID="_1527512536" r:id="rId165"/>
        </w:object>
      </w:r>
      <w:r w:rsidR="006D1547">
        <w:rPr>
          <w:position w:val="-32"/>
        </w:rPr>
        <w:fldChar w:fldCharType="begin"/>
      </w:r>
      <w:r w:rsidR="009146A7">
        <w:rPr>
          <w:position w:val="-32"/>
        </w:rPr>
        <w:instrText xml:space="preserve"> REF where_NO \h </w:instrText>
      </w:r>
      <w:r w:rsidR="006D1547">
        <w:rPr>
          <w:position w:val="-32"/>
        </w:rPr>
      </w:r>
      <w:r w:rsidR="006D1547">
        <w:rPr>
          <w:position w:val="-32"/>
        </w:rPr>
        <w:fldChar w:fldCharType="separate"/>
      </w:r>
      <w:r w:rsidR="003762C4" w:rsidRPr="001671C3">
        <w:t>.</w:t>
      </w:r>
      <w:r w:rsidR="006D1547">
        <w:rPr>
          <w:position w:val="-32"/>
        </w:rPr>
        <w:fldChar w:fldCharType="end"/>
      </w:r>
    </w:p>
    <w:p w:rsidR="00444327" w:rsidRPr="005A70A5" w:rsidRDefault="00444327" w:rsidP="00444327">
      <w:pPr>
        <w:pStyle w:val="a5"/>
        <w:rPr>
          <w:vertAlign w:val="subscript"/>
        </w:rPr>
      </w:pPr>
      <w:r w:rsidRPr="005A70A5">
        <w:t>Стум максимального токового захисту для</w:t>
      </w:r>
      <w:r w:rsidR="003016E1">
        <w:t xml:space="preserve"> автоматичного роз’єднувача </w:t>
      </w:r>
      <w:r w:rsidR="003016E1">
        <w:br/>
        <w:t>25 </w:t>
      </w:r>
      <w:r w:rsidRPr="005A70A5">
        <w:t xml:space="preserve">А, </w:t>
      </w:r>
      <w:r w:rsidRPr="005A70A5">
        <w:rPr>
          <w:i/>
          <w:iCs/>
        </w:rPr>
        <w:t>К</w:t>
      </w:r>
      <w:r w:rsidRPr="003016E1">
        <w:rPr>
          <w:iCs/>
          <w:vertAlign w:val="subscript"/>
        </w:rPr>
        <w:t>Т</w:t>
      </w:r>
      <w:r w:rsidRPr="005A70A5">
        <w:t>&gt;&gt;</w:t>
      </w:r>
      <w:r w:rsidRPr="005A70A5">
        <w:rPr>
          <w:i/>
          <w:iCs/>
        </w:rPr>
        <w:t>К</w:t>
      </w:r>
      <w:r w:rsidRPr="003016E1">
        <w:rPr>
          <w:iCs/>
          <w:vertAlign w:val="subscript"/>
        </w:rPr>
        <w:t>Т доп.</w:t>
      </w:r>
    </w:p>
    <w:p w:rsidR="00444327" w:rsidRPr="005A70A5" w:rsidRDefault="00444327" w:rsidP="00444327">
      <w:pPr>
        <w:pStyle w:val="ac"/>
      </w:pPr>
      <w:r w:rsidRPr="005A70A5">
        <w:lastRenderedPageBreak/>
        <w:tab/>
      </w:r>
      <w:r w:rsidRPr="003016E1">
        <w:rPr>
          <w:i/>
        </w:rPr>
        <w:t>К</w:t>
      </w:r>
      <w:r w:rsidRPr="005A70A5">
        <w:rPr>
          <w:vertAlign w:val="subscript"/>
        </w:rPr>
        <w:t xml:space="preserve">Т </w:t>
      </w:r>
      <w:r w:rsidRPr="005A70A5">
        <w:t>= 429,7/25=17,2</w:t>
      </w:r>
      <w:r w:rsidR="006D1547">
        <w:fldChar w:fldCharType="begin"/>
      </w:r>
      <w:r w:rsidR="009146A7">
        <w:instrText xml:space="preserve"> REF where \h </w:instrText>
      </w:r>
      <w:r w:rsidR="006D1547">
        <w:fldChar w:fldCharType="separate"/>
      </w:r>
      <w:r w:rsidR="003762C4" w:rsidRPr="008303E1">
        <w:t>,</w:t>
      </w:r>
      <w:r w:rsidR="006D1547">
        <w:fldChar w:fldCharType="end"/>
      </w:r>
    </w:p>
    <w:p w:rsidR="00444327" w:rsidRPr="005A70A5" w:rsidRDefault="00444327" w:rsidP="00444327">
      <w:pPr>
        <w:pStyle w:val="ac"/>
      </w:pPr>
      <w:r w:rsidRPr="005A70A5">
        <w:tab/>
      </w:r>
      <w:r w:rsidRPr="003016E1">
        <w:rPr>
          <w:i/>
        </w:rPr>
        <w:t>К</w:t>
      </w:r>
      <w:r w:rsidRPr="005A70A5">
        <w:rPr>
          <w:vertAlign w:val="subscript"/>
        </w:rPr>
        <w:t>Т доп .</w:t>
      </w:r>
      <w:r w:rsidR="009146A7">
        <w:t>= 1,25</w:t>
      </w:r>
      <w:r w:rsidR="006D1547">
        <w:fldChar w:fldCharType="begin"/>
      </w:r>
      <w:r w:rsidR="009146A7">
        <w:instrText xml:space="preserve"> REF where_NO \h </w:instrText>
      </w:r>
      <w:r w:rsidR="006D1547">
        <w:fldChar w:fldCharType="separate"/>
      </w:r>
      <w:r w:rsidR="003762C4" w:rsidRPr="001671C3">
        <w:t>.</w:t>
      </w:r>
      <w:r w:rsidR="006D1547">
        <w:fldChar w:fldCharType="end"/>
      </w:r>
    </w:p>
    <w:p w:rsidR="00444327" w:rsidRPr="005A70A5" w:rsidRDefault="00444327" w:rsidP="00444327">
      <w:pPr>
        <w:pStyle w:val="a5"/>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5"/>
      </w:pPr>
      <w:r w:rsidRPr="005A70A5">
        <w:t>Розрахуємо напругу на корпусі приладу при короткому замкненні відносно землі. Напруга не повинна перевищувати 42</w:t>
      </w:r>
      <w:r w:rsidR="009146A7">
        <w:t> </w:t>
      </w:r>
      <w:r w:rsidRPr="005A70A5">
        <w:t>В.</w:t>
      </w:r>
    </w:p>
    <w:p w:rsidR="00444327" w:rsidRPr="005A70A5" w:rsidRDefault="00444327" w:rsidP="00444327">
      <w:pPr>
        <w:pStyle w:val="ac"/>
        <w:rPr>
          <w:vertAlign w:val="subscript"/>
        </w:rPr>
      </w:pPr>
      <w:r w:rsidRPr="005A70A5">
        <w:tab/>
      </w:r>
      <w:r w:rsidRPr="003016E1">
        <w:rPr>
          <w:i/>
        </w:rPr>
        <w:t>U</w:t>
      </w:r>
      <w:r w:rsidRPr="005A70A5">
        <w:rPr>
          <w:vertAlign w:val="subscript"/>
        </w:rPr>
        <w:t>Н</w:t>
      </w:r>
      <w:r w:rsidRPr="005A70A5">
        <w:t>=</w:t>
      </w:r>
      <w:r w:rsidRPr="003016E1">
        <w:rPr>
          <w:i/>
        </w:rPr>
        <w:t>I</w:t>
      </w:r>
      <w:r w:rsidRPr="005A70A5">
        <w:rPr>
          <w:vertAlign w:val="subscript"/>
        </w:rPr>
        <w:t>КЗ</w:t>
      </w:r>
      <w:r w:rsidRPr="003016E1">
        <w:rPr>
          <w:i/>
        </w:rPr>
        <w:t>Z</w:t>
      </w:r>
      <w:r w:rsidRPr="005A70A5">
        <w:rPr>
          <w:vertAlign w:val="subscript"/>
        </w:rPr>
        <w:t>Н</w:t>
      </w:r>
      <w:r w:rsidR="006D1547">
        <w:fldChar w:fldCharType="begin"/>
      </w:r>
      <w:r w:rsidR="009146A7">
        <w:instrText xml:space="preserve"> REF where_NO \h </w:instrText>
      </w:r>
      <w:r w:rsidR="006D1547">
        <w:fldChar w:fldCharType="separate"/>
      </w:r>
      <w:r w:rsidR="003762C4" w:rsidRPr="001671C3">
        <w:t>.</w:t>
      </w:r>
      <w:r w:rsidR="006D1547">
        <w:fldChar w:fldCharType="end"/>
      </w:r>
    </w:p>
    <w:p w:rsidR="00444327" w:rsidRPr="005A70A5" w:rsidRDefault="00444327" w:rsidP="00444327">
      <w:pPr>
        <w:pStyle w:val="a5"/>
      </w:pPr>
      <w:r w:rsidRPr="005A70A5">
        <w:t xml:space="preserve">Для кабельної лінії </w:t>
      </w:r>
      <w:r w:rsidRPr="003016E1">
        <w:rPr>
          <w:i/>
        </w:rPr>
        <w:t>Z</w:t>
      </w:r>
      <w:r w:rsidRPr="005A70A5">
        <w:rPr>
          <w:vertAlign w:val="subscript"/>
        </w:rPr>
        <w:t>Н</w:t>
      </w:r>
      <w:r w:rsidRPr="005A70A5">
        <w:t xml:space="preserve"> = </w:t>
      </w:r>
      <w:r w:rsidRPr="003016E1">
        <w:rPr>
          <w:i/>
        </w:rPr>
        <w:t>r</w:t>
      </w:r>
      <w:r w:rsidRPr="005A70A5">
        <w:rPr>
          <w:vertAlign w:val="subscript"/>
        </w:rPr>
        <w:t>Н</w:t>
      </w:r>
      <w:r w:rsidRPr="005A70A5">
        <w:t>.</w:t>
      </w:r>
    </w:p>
    <w:p w:rsidR="00444327" w:rsidRPr="005A70A5" w:rsidRDefault="00444327" w:rsidP="00444327">
      <w:pPr>
        <w:pStyle w:val="ac"/>
      </w:pPr>
      <w:r w:rsidRPr="005A70A5">
        <w:rPr>
          <w:i/>
          <w:iCs/>
        </w:rPr>
        <w:tab/>
        <w:t>U</w:t>
      </w:r>
      <w:r w:rsidRPr="003016E1">
        <w:rPr>
          <w:iCs/>
          <w:vertAlign w:val="subscript"/>
        </w:rPr>
        <w:t>Н</w:t>
      </w:r>
      <w:r w:rsidR="009146A7">
        <w:t>=429,7</w:t>
      </w:r>
      <w:r w:rsidR="003016E1">
        <w:t>·0,175=75,2 </w:t>
      </w:r>
      <w:r w:rsidR="009146A7">
        <w:t>В</w:t>
      </w:r>
      <w:r w:rsidR="006D1547">
        <w:fldChar w:fldCharType="begin"/>
      </w:r>
      <w:r w:rsidR="009146A7">
        <w:instrText xml:space="preserve"> REF where_NO \h </w:instrText>
      </w:r>
      <w:r w:rsidR="006D1547">
        <w:fldChar w:fldCharType="separate"/>
      </w:r>
      <w:r w:rsidR="003762C4" w:rsidRPr="001671C3">
        <w:t>.</w:t>
      </w:r>
      <w:r w:rsidR="006D1547">
        <w:fldChar w:fldCharType="end"/>
      </w:r>
    </w:p>
    <w:p w:rsidR="00444327" w:rsidRPr="005A70A5" w:rsidRDefault="00444327" w:rsidP="00444327">
      <w:pPr>
        <w:pStyle w:val="a5"/>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FB6339" w:rsidRDefault="00444327" w:rsidP="00444327">
      <w:pPr>
        <w:pStyle w:val="ac"/>
        <w:rPr>
          <w:lang w:val="ru-RU"/>
        </w:rPr>
      </w:pPr>
      <w:r w:rsidRPr="005A70A5">
        <w:tab/>
      </w:r>
      <w:r w:rsidR="003016E1" w:rsidRPr="005A70A5">
        <w:rPr>
          <w:position w:val="-28"/>
        </w:rPr>
        <w:object w:dxaOrig="2659" w:dyaOrig="660">
          <v:shape id="_x0000_i1084" type="#_x0000_t75" style="width:132.4pt;height:32.5pt" o:ole="">
            <v:imagedata r:id="rId166" o:title=""/>
          </v:shape>
          <o:OLEObject Type="Embed" ProgID="Equation.DSMT4" ShapeID="_x0000_i1084" DrawAspect="Content" ObjectID="_1527512537" r:id="rId167"/>
        </w:object>
      </w:r>
      <w:r w:rsidR="006D1547">
        <w:rPr>
          <w:position w:val="-28"/>
        </w:rPr>
        <w:fldChar w:fldCharType="begin"/>
      </w:r>
      <w:r w:rsidR="009146A7">
        <w:rPr>
          <w:position w:val="-28"/>
        </w:rPr>
        <w:instrText xml:space="preserve"> REF where \h </w:instrText>
      </w:r>
      <w:r w:rsidR="006D1547">
        <w:rPr>
          <w:position w:val="-28"/>
        </w:rPr>
      </w:r>
      <w:r w:rsidR="006D1547">
        <w:rPr>
          <w:position w:val="-28"/>
        </w:rPr>
        <w:fldChar w:fldCharType="separate"/>
      </w:r>
      <w:r w:rsidR="003762C4" w:rsidRPr="008303E1">
        <w:t>,</w:t>
      </w:r>
      <w:r w:rsidR="006D1547">
        <w:rPr>
          <w:position w:val="-28"/>
        </w:rPr>
        <w:fldChar w:fldCharType="end"/>
      </w:r>
    </w:p>
    <w:p w:rsidR="00444327" w:rsidRPr="005A70A5" w:rsidRDefault="00444327" w:rsidP="00444327">
      <w:pPr>
        <w:pStyle w:val="ac"/>
      </w:pPr>
      <w:r w:rsidRPr="005A70A5">
        <w:tab/>
      </w:r>
      <w:r w:rsidR="003016E1" w:rsidRPr="005A70A5">
        <w:rPr>
          <w:position w:val="-28"/>
        </w:rPr>
        <w:object w:dxaOrig="3620" w:dyaOrig="660">
          <v:shape id="_x0000_i1085" type="#_x0000_t75" style="width:181.15pt;height:32.5pt" o:ole="">
            <v:imagedata r:id="rId168" o:title=""/>
          </v:shape>
          <o:OLEObject Type="Embed" ProgID="Equation.DSMT4" ShapeID="_x0000_i1085" DrawAspect="Content" ObjectID="_1527512538" r:id="rId169"/>
        </w:object>
      </w:r>
      <w:r w:rsidR="006D1547">
        <w:rPr>
          <w:position w:val="-28"/>
        </w:rPr>
        <w:fldChar w:fldCharType="begin"/>
      </w:r>
      <w:r w:rsidR="009146A7">
        <w:rPr>
          <w:position w:val="-28"/>
        </w:rPr>
        <w:instrText xml:space="preserve"> REF where \h </w:instrText>
      </w:r>
      <w:r w:rsidR="006D1547">
        <w:rPr>
          <w:position w:val="-28"/>
        </w:rPr>
      </w:r>
      <w:r w:rsidR="006D1547">
        <w:rPr>
          <w:position w:val="-28"/>
        </w:rPr>
        <w:fldChar w:fldCharType="separate"/>
      </w:r>
      <w:r w:rsidR="003762C4" w:rsidRPr="008303E1">
        <w:t>,</w:t>
      </w:r>
      <w:r w:rsidR="006D1547">
        <w:rPr>
          <w:position w:val="-28"/>
        </w:rPr>
        <w:fldChar w:fldCharType="end"/>
      </w:r>
    </w:p>
    <w:p w:rsidR="00444327" w:rsidRPr="005A70A5" w:rsidRDefault="00444327" w:rsidP="00444327">
      <w:pPr>
        <w:pStyle w:val="ac"/>
      </w:pPr>
      <w:r w:rsidRPr="005A70A5">
        <w:rPr>
          <w:i/>
          <w:iCs/>
        </w:rPr>
        <w:tab/>
        <w:t>U</w:t>
      </w:r>
      <w:r w:rsidRPr="003016E1">
        <w:rPr>
          <w:iCs/>
          <w:vertAlign w:val="subscript"/>
        </w:rPr>
        <w:t>Н</w:t>
      </w:r>
      <w:r w:rsidR="003016E1">
        <w:t>=554,2·</w:t>
      </w:r>
      <w:r w:rsidR="009146A7">
        <w:t>0,06=33,3 В</w:t>
      </w:r>
      <w:r w:rsidR="006D1547">
        <w:fldChar w:fldCharType="begin"/>
      </w:r>
      <w:r w:rsidR="009146A7">
        <w:instrText xml:space="preserve"> REF where_NO \h </w:instrText>
      </w:r>
      <w:r w:rsidR="006D1547">
        <w:fldChar w:fldCharType="separate"/>
      </w:r>
      <w:r w:rsidR="003762C4" w:rsidRPr="001671C3">
        <w:t>.</w:t>
      </w:r>
      <w:r w:rsidR="006D1547">
        <w:fldChar w:fldCharType="end"/>
      </w:r>
    </w:p>
    <w:p w:rsidR="00444327" w:rsidRPr="005A70A5" w:rsidRDefault="00444327" w:rsidP="00444327">
      <w:pPr>
        <w:pStyle w:val="a5"/>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pPr>
      <w:bookmarkStart w:id="126" w:name="_Toc388295733"/>
      <w:bookmarkStart w:id="127" w:name="_Toc388997173"/>
      <w:bookmarkStart w:id="128" w:name="_Toc389473937"/>
      <w:bookmarkStart w:id="129" w:name="_Toc453412076"/>
      <w:r w:rsidRPr="005A70A5">
        <w:t>Заходи щодо пожежної безпеки</w:t>
      </w:r>
      <w:bookmarkEnd w:id="126"/>
      <w:bookmarkEnd w:id="127"/>
      <w:bookmarkEnd w:id="128"/>
      <w:bookmarkEnd w:id="129"/>
    </w:p>
    <w:p w:rsidR="00444327" w:rsidRDefault="00444327" w:rsidP="00444327">
      <w:pPr>
        <w:pStyle w:val="a5"/>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12,</w:t>
            </w:r>
            <w:r w:rsidR="00444327" w:rsidRPr="005A70A5">
              <w:t>6 г/м</w:t>
            </w:r>
            <w:r w:rsidR="00444327"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0,</w:t>
            </w:r>
            <w:r w:rsidR="00444327" w:rsidRPr="005A70A5">
              <w:t>76</w:t>
            </w:r>
            <w:r w:rsidR="00444327" w:rsidRPr="005A70A5">
              <w:sym w:font="Symbol" w:char="F0B8"/>
            </w:r>
            <w:r w:rsidR="00444327"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3016E1">
            <w:pPr>
              <w:pStyle w:val="a7"/>
            </w:pPr>
            <w:r w:rsidRPr="005A70A5">
              <w:t>5</w:t>
            </w:r>
            <w:r w:rsidR="003016E1">
              <w:t>,</w:t>
            </w:r>
            <w:r w:rsidRPr="005A70A5">
              <w:t>16</w:t>
            </w:r>
            <w:r w:rsidRPr="005A70A5">
              <w:sym w:font="Symbol" w:char="F0B8"/>
            </w:r>
            <w:r w:rsidRPr="005A70A5">
              <w:t>8</w:t>
            </w:r>
            <w:r w:rsidR="003016E1">
              <w:t>,</w:t>
            </w:r>
            <w:r w:rsidRPr="005A70A5">
              <w:t>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c"/>
      </w:pPr>
      <w:r w:rsidRPr="005A70A5">
        <w:tab/>
      </w:r>
      <w:r w:rsidR="009B49FE" w:rsidRPr="005A70A5">
        <w:rPr>
          <w:position w:val="-34"/>
        </w:rPr>
        <w:object w:dxaOrig="3680" w:dyaOrig="780">
          <v:shape id="_x0000_i1086" type="#_x0000_t75" style="width:197.4pt;height:41.05pt" o:ole="">
            <v:imagedata r:id="rId170" o:title=""/>
          </v:shape>
          <o:OLEObject Type="Embed" ProgID="Equation.DSMT4" ShapeID="_x0000_i1086" DrawAspect="Content" ObjectID="_1527512539" r:id="rId171"/>
        </w:object>
      </w:r>
      <w:r w:rsidR="006D1547">
        <w:fldChar w:fldCharType="begin"/>
      </w:r>
      <w:r w:rsidR="007A51FD">
        <w:rPr>
          <w:position w:val="-34"/>
        </w:rPr>
        <w:instrText xml:space="preserve"> REF where \h </w:instrText>
      </w:r>
      <w:r w:rsidR="006D1547">
        <w:fldChar w:fldCharType="separate"/>
      </w:r>
      <w:r w:rsidR="003762C4" w:rsidRPr="008303E1">
        <w:t>,</w:t>
      </w:r>
      <w:r w:rsidR="006D1547">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w:t>
      </w:r>
      <w:r w:rsidRPr="001B3A4A">
        <w:rPr>
          <w:i/>
        </w:rPr>
        <w:t>P</w:t>
      </w:r>
      <w:r w:rsidRPr="001B3A4A">
        <w:rPr>
          <w:i/>
          <w:vertAlign w:val="subscript"/>
        </w:rPr>
        <w:t>max</w:t>
      </w:r>
      <w:r w:rsidR="001B3A4A">
        <w:t> </w:t>
      </w:r>
      <w:r w:rsidRPr="005A70A5">
        <w:t>= 750 кПа);</w:t>
      </w:r>
      <w:r w:rsidR="009146A7">
        <w:t xml:space="preserve"> </w:t>
      </w:r>
      <w:r w:rsidRPr="005A70A5">
        <w:rPr>
          <w:i/>
          <w:iCs/>
        </w:rPr>
        <w:t>P</w:t>
      </w:r>
      <w:r w:rsidRPr="00B03A39">
        <w:rPr>
          <w:iCs/>
          <w:vertAlign w:val="subscript"/>
        </w:rPr>
        <w:t>0</w:t>
      </w:r>
      <w:r w:rsidRPr="005A70A5">
        <w:t xml:space="preserve"> — початковий тиск (</w:t>
      </w:r>
      <w:r w:rsidRPr="005A70A5">
        <w:rPr>
          <w:i/>
          <w:iCs/>
        </w:rPr>
        <w:t>P</w:t>
      </w:r>
      <w:r w:rsidRPr="00B03A39">
        <w:rPr>
          <w:iCs/>
          <w:vertAlign w:val="subscript"/>
        </w:rPr>
        <w:t>0</w:t>
      </w:r>
      <w:r w:rsidR="00B03A39">
        <w:t xml:space="preserve"> = </w:t>
      </w:r>
      <w:r w:rsidRPr="005A70A5">
        <w:t>101</w:t>
      </w:r>
      <w:r w:rsidR="00B03A39">
        <w:t> </w:t>
      </w:r>
      <w:r w:rsidRPr="005A70A5">
        <w:t>кПа);</w:t>
      </w:r>
      <w:r w:rsidR="009146A7">
        <w:t xml:space="preserve"> </w:t>
      </w:r>
      <w:r w:rsidRPr="005A70A5">
        <w:rPr>
          <w:i/>
          <w:iCs/>
        </w:rPr>
        <w:t xml:space="preserve">m </w:t>
      </w:r>
      <w:r w:rsidRPr="005A70A5">
        <w:t>— маса горючої речовини, кг;</w:t>
      </w:r>
      <w:r w:rsidR="009146A7">
        <w:t xml:space="preserve"> </w:t>
      </w:r>
      <w:r w:rsidRPr="005A70A5">
        <w:rPr>
          <w:i/>
          <w:iCs/>
        </w:rPr>
        <w:t xml:space="preserve">Z </w:t>
      </w:r>
      <w:r w:rsidRPr="005A70A5">
        <w:t>— коефіцієнт участі горючої речовини (</w:t>
      </w:r>
      <w:r w:rsidRPr="005A70A5">
        <w:rPr>
          <w:i/>
          <w:iCs/>
        </w:rPr>
        <w:t>Z</w:t>
      </w:r>
      <w:r w:rsidR="00B03A39">
        <w:t> = </w:t>
      </w:r>
      <w:r w:rsidRPr="005A70A5">
        <w:t>0,3);</w:t>
      </w:r>
      <w:r w:rsidR="009146A7">
        <w:t xml:space="preserve"> </w:t>
      </w:r>
      <w:r w:rsidRPr="005A70A5">
        <w:rPr>
          <w:i/>
          <w:iCs/>
        </w:rPr>
        <w:t>V</w:t>
      </w:r>
      <w:r w:rsidRPr="00B03A39">
        <w:rPr>
          <w:iCs/>
          <w:vertAlign w:val="subscript"/>
        </w:rPr>
        <w:t>св</w:t>
      </w:r>
      <w:r w:rsidR="00B03A39">
        <w:rPr>
          <w:i/>
          <w:iCs/>
          <w:vertAlign w:val="subscript"/>
        </w:rPr>
        <w:t> </w:t>
      </w:r>
      <w:r w:rsidRPr="005A70A5">
        <w:t>— вільний об'єм приміщення, м</w:t>
      </w:r>
      <w:r w:rsidRPr="005A70A5">
        <w:rPr>
          <w:vertAlign w:val="superscript"/>
        </w:rPr>
        <w:t>3</w:t>
      </w:r>
      <w:r w:rsidRPr="005A70A5">
        <w:t>;</w:t>
      </w:r>
      <w:r w:rsidR="009146A7">
        <w:t xml:space="preserve"> </w:t>
      </w:r>
      <w:r w:rsidRPr="00B03A39">
        <w:rPr>
          <w:iCs/>
        </w:rPr>
        <w:sym w:font="Symbol" w:char="F072"/>
      </w:r>
      <w:r w:rsidRPr="00B03A39">
        <w:rPr>
          <w:iCs/>
          <w:vertAlign w:val="subscript"/>
        </w:rPr>
        <w:t>гп</w:t>
      </w:r>
      <w:r w:rsidRPr="005A70A5">
        <w:rPr>
          <w:i/>
          <w:iCs/>
          <w:vertAlign w:val="subscript"/>
        </w:rPr>
        <w:t xml:space="preserve"> </w:t>
      </w:r>
      <w:r w:rsidRPr="005A70A5">
        <w:t>— щільність газу і пару (</w:t>
      </w:r>
      <w:r w:rsidRPr="00B03A39">
        <w:rPr>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r w:rsidR="009146A7">
        <w:t xml:space="preserve"> </w:t>
      </w:r>
      <w:r w:rsidRPr="005A70A5">
        <w:rPr>
          <w:i/>
          <w:iCs/>
        </w:rPr>
        <w:t>C</w:t>
      </w:r>
      <w:r w:rsidR="00B03A39" w:rsidRPr="00B03A39">
        <w:rPr>
          <w:iCs/>
          <w:vertAlign w:val="subscript"/>
        </w:rPr>
        <w:t>CT</w:t>
      </w:r>
      <w:r w:rsidR="00B03A39">
        <w:rPr>
          <w:i/>
          <w:iCs/>
          <w:vertAlign w:val="subscript"/>
        </w:rPr>
        <w:t> </w:t>
      </w:r>
      <w:r w:rsidRPr="005A70A5">
        <w:t>— стехіометрична концентрація горючого газу чи парів ЛЗР (легко запальних речовин), %;</w:t>
      </w:r>
      <w:r w:rsidR="009146A7">
        <w:t xml:space="preserve"> </w:t>
      </w:r>
      <w:r w:rsidRPr="005A70A5">
        <w:rPr>
          <w:i/>
          <w:iCs/>
        </w:rPr>
        <w:t>K</w:t>
      </w:r>
      <w:r w:rsidRPr="00B03A39">
        <w:rPr>
          <w:iCs/>
          <w:vertAlign w:val="subscript"/>
        </w:rPr>
        <w:t>н</w:t>
      </w:r>
      <w:r w:rsidR="00B03A39">
        <w:t> </w:t>
      </w:r>
      <w:r w:rsidRPr="005A70A5">
        <w:t>— коефіцієнт, що враховує негерметичність приміщення і не адіабатичність процесу горіння (</w:t>
      </w:r>
      <w:r w:rsidRPr="005A70A5">
        <w:rPr>
          <w:i/>
          <w:iCs/>
        </w:rPr>
        <w:t>K</w:t>
      </w:r>
      <w:r w:rsidRPr="00B03A39">
        <w:rPr>
          <w:iCs/>
          <w:vertAlign w:val="subscript"/>
        </w:rPr>
        <w:t>н</w:t>
      </w:r>
      <w:r w:rsidR="00B03A39">
        <w:t> </w:t>
      </w:r>
      <w:r w:rsidRPr="005A70A5">
        <w:t>=</w:t>
      </w:r>
      <w:r w:rsidR="00B03A39">
        <w:t> </w:t>
      </w:r>
      <w:r w:rsidRPr="005A70A5">
        <w:t>3).</w:t>
      </w:r>
    </w:p>
    <w:p w:rsidR="00444327" w:rsidRPr="005A70A5" w:rsidRDefault="00444327" w:rsidP="00444327">
      <w:pPr>
        <w:pStyle w:val="a5"/>
      </w:pPr>
      <w:r w:rsidRPr="005A70A5">
        <w:rPr>
          <w:i/>
          <w:iCs/>
        </w:rPr>
        <w:lastRenderedPageBreak/>
        <w:t>V</w:t>
      </w:r>
      <w:r w:rsidRPr="00B03A39">
        <w:rPr>
          <w:iCs/>
          <w:vertAlign w:val="subscript"/>
        </w:rPr>
        <w:t>св</w:t>
      </w:r>
      <w:r w:rsidR="007A51FD">
        <w:t> </w:t>
      </w:r>
      <w:r w:rsidRPr="005A70A5">
        <w:t>— визначимо за формулою:</w:t>
      </w:r>
    </w:p>
    <w:p w:rsidR="00444327" w:rsidRPr="005A70A5" w:rsidRDefault="00444327" w:rsidP="00444327">
      <w:pPr>
        <w:pStyle w:val="ac"/>
      </w:pPr>
      <w:r w:rsidRPr="005A70A5">
        <w:rPr>
          <w:i/>
          <w:iCs/>
        </w:rPr>
        <w:tab/>
        <w:t>V</w:t>
      </w:r>
      <w:r w:rsidRPr="00B03A39">
        <w:rPr>
          <w:iCs/>
          <w:vertAlign w:val="subscript"/>
        </w:rPr>
        <w:t>св</w:t>
      </w:r>
      <w:r w:rsidR="00B03A39">
        <w:t> = </w:t>
      </w:r>
      <w:r w:rsidRPr="005A70A5">
        <w:t>0,8</w:t>
      </w:r>
      <w:r w:rsidRPr="005A70A5">
        <w:rPr>
          <w:i/>
          <w:iCs/>
        </w:rPr>
        <w:t>V</w:t>
      </w:r>
      <w:r w:rsidRPr="00B03A39">
        <w:rPr>
          <w:iCs/>
          <w:vertAlign w:val="subscript"/>
        </w:rPr>
        <w:t>прим</w:t>
      </w:r>
      <w:r w:rsidR="006D1547">
        <w:fldChar w:fldCharType="begin"/>
      </w:r>
      <w:r w:rsidR="007A51FD">
        <w:rPr>
          <w:vertAlign w:val="subscript"/>
        </w:rPr>
        <w:instrText xml:space="preserve"> REF where \h </w:instrText>
      </w:r>
      <w:r w:rsidR="006D1547">
        <w:fldChar w:fldCharType="separate"/>
      </w:r>
      <w:r w:rsidR="003762C4" w:rsidRPr="008303E1">
        <w:t>,</w:t>
      </w:r>
      <w:r w:rsidR="006D1547">
        <w:fldChar w:fldCharType="end"/>
      </w:r>
    </w:p>
    <w:p w:rsidR="00444327" w:rsidRPr="005A70A5" w:rsidRDefault="00444327" w:rsidP="00444327">
      <w:pPr>
        <w:pStyle w:val="a7"/>
      </w:pPr>
      <w:r w:rsidRPr="005A70A5">
        <w:rPr>
          <w:i/>
          <w:iCs/>
        </w:rPr>
        <w:t>С</w:t>
      </w:r>
      <w:r w:rsidRPr="00B03A39">
        <w:rPr>
          <w:iCs/>
          <w:vertAlign w:val="subscript"/>
        </w:rPr>
        <w:t>CT</w:t>
      </w:r>
      <w:r w:rsidRPr="005A70A5">
        <w:t xml:space="preserve"> визначимо по формулі:</w:t>
      </w:r>
    </w:p>
    <w:p w:rsidR="00444327" w:rsidRPr="005A70A5" w:rsidRDefault="00444327" w:rsidP="00444327">
      <w:pPr>
        <w:pStyle w:val="ac"/>
      </w:pPr>
      <w:r w:rsidRPr="005A70A5">
        <w:rPr>
          <w:i/>
          <w:iCs/>
        </w:rPr>
        <w:tab/>
        <w:t>C</w:t>
      </w:r>
      <w:r w:rsidRPr="00B03A39">
        <w:rPr>
          <w:iCs/>
          <w:vertAlign w:val="subscript"/>
        </w:rPr>
        <w:t>CT</w:t>
      </w:r>
      <w:r w:rsidR="00B03A39">
        <w:t> </w:t>
      </w:r>
      <w:r w:rsidRPr="005A70A5">
        <w:t>=</w:t>
      </w:r>
      <w:r w:rsidR="00B03A39">
        <w:t> </w:t>
      </w:r>
      <w:r w:rsidRPr="005A70A5">
        <w:t>100/(1+4,84</w:t>
      </w:r>
      <w:r w:rsidRPr="00B03A39">
        <w:rPr>
          <w:iCs/>
        </w:rPr>
        <w:sym w:font="Symbol" w:char="F062"/>
      </w:r>
      <w:r w:rsidRPr="005A70A5">
        <w:t>)</w:t>
      </w:r>
      <w:r w:rsidR="006D1547">
        <w:fldChar w:fldCharType="begin"/>
      </w:r>
      <w:r w:rsidR="007A51FD">
        <w:instrText xml:space="preserve"> REF where \h </w:instrText>
      </w:r>
      <w:r w:rsidR="006D1547">
        <w:fldChar w:fldCharType="separate"/>
      </w:r>
      <w:r w:rsidR="003762C4" w:rsidRPr="008303E1">
        <w:t>,</w:t>
      </w:r>
      <w:r w:rsidR="006D1547">
        <w:fldChar w:fldCharType="end"/>
      </w:r>
    </w:p>
    <w:p w:rsidR="00444327" w:rsidRPr="005A70A5" w:rsidRDefault="00444327" w:rsidP="00444327">
      <w:pPr>
        <w:pStyle w:val="a7"/>
      </w:pPr>
      <w:r w:rsidRPr="005A70A5">
        <w:t>де</w:t>
      </w:r>
      <w:r w:rsidRPr="005A70A5">
        <w:tab/>
      </w:r>
      <w:r w:rsidR="00B03A39" w:rsidRPr="005A70A5">
        <w:rPr>
          <w:position w:val="-24"/>
        </w:rPr>
        <w:object w:dxaOrig="2140" w:dyaOrig="620">
          <v:shape id="_x0000_i1087" type="#_x0000_t75" style="width:113.05pt;height:32.5pt" o:ole="">
            <v:imagedata r:id="rId172" o:title=""/>
          </v:shape>
          <o:OLEObject Type="Embed" ProgID="Equation.DSMT4" ShapeID="_x0000_i1087" DrawAspect="Content" ObjectID="_1527512540" r:id="rId173"/>
        </w:object>
      </w:r>
      <w:r w:rsidRPr="005A70A5">
        <w:t> — стехіометричний коефіцієнт кисню в реакції го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xml:space="preserve">, </w:t>
      </w:r>
      <w:r w:rsidRPr="00B03A39">
        <w:rPr>
          <w:i/>
          <w:iCs/>
        </w:rPr>
        <w:t>n</w:t>
      </w:r>
      <w:r w:rsidRPr="00B03A39">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5"/>
      </w:pPr>
      <w:r w:rsidRPr="005A70A5">
        <w:t xml:space="preserve">Розрахуємо </w:t>
      </w:r>
      <w:r w:rsidRPr="00B03A39">
        <w:rPr>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00B03A39">
        <w:t xml:space="preserve"> = 65,8 </w:t>
      </w:r>
      <w:r w:rsidRPr="005A70A5">
        <w:t>м</w:t>
      </w:r>
      <w:r w:rsidRPr="005A70A5">
        <w:rPr>
          <w:vertAlign w:val="superscript"/>
        </w:rPr>
        <w:t>3</w:t>
      </w:r>
      <w:r w:rsidRPr="005A70A5">
        <w:t>;</w:t>
      </w:r>
    </w:p>
    <w:p w:rsidR="00444327" w:rsidRPr="005A70A5" w:rsidRDefault="00444327" w:rsidP="00444327">
      <w:pPr>
        <w:pStyle w:val="a0"/>
        <w:tabs>
          <w:tab w:val="clear" w:pos="0"/>
        </w:tabs>
        <w:ind w:left="709" w:hanging="426"/>
      </w:pPr>
      <w:r w:rsidRPr="005A70A5">
        <w:t>на ділянці</w:t>
      </w:r>
      <w:r w:rsidR="00B03A39">
        <w:t xml:space="preserve"> монтажу щодня витрачається 0,3 </w:t>
      </w:r>
      <w:r w:rsidRPr="005A70A5">
        <w:t>л спирту;</w:t>
      </w:r>
    </w:p>
    <w:p w:rsidR="00444327" w:rsidRPr="005A70A5" w:rsidRDefault="00444327" w:rsidP="00444327">
      <w:pPr>
        <w:pStyle w:val="a0"/>
        <w:tabs>
          <w:tab w:val="clear" w:pos="0"/>
        </w:tabs>
        <w:ind w:left="709" w:hanging="426"/>
      </w:pPr>
      <w:r w:rsidRPr="005A70A5">
        <w:t>розрахунок зробимо дл</w:t>
      </w:r>
      <w:r w:rsidR="00B03A39">
        <w:t>я самого несприятливого випадку </w:t>
      </w:r>
      <w:r w:rsidRPr="005A70A5">
        <w:t>— весь вміст надходить у приміщення (для 0,3</w:t>
      </w:r>
      <w:r w:rsidR="00B03A39">
        <w:t> </w:t>
      </w:r>
      <w:r w:rsidRPr="005A70A5">
        <w:t>л ЛЗР площа розливу відпо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о по формулі:</w:t>
      </w:r>
    </w:p>
    <w:p w:rsidR="00444327" w:rsidRPr="005A70A5" w:rsidRDefault="00444327" w:rsidP="00444327">
      <w:pPr>
        <w:pStyle w:val="ac"/>
      </w:pPr>
      <w:r w:rsidRPr="005A70A5">
        <w:tab/>
        <w:t>m</w:t>
      </w:r>
      <w:r w:rsidR="00B03A39">
        <w:t> </w:t>
      </w:r>
      <w:r w:rsidRPr="005A70A5">
        <w:t>=</w:t>
      </w:r>
      <w:r w:rsidR="00B03A39">
        <w:t> </w:t>
      </w:r>
      <w:r w:rsidRPr="005A70A5">
        <w:t>W·S·T</w:t>
      </w:r>
      <w:r w:rsidR="006D1547">
        <w:fldChar w:fldCharType="begin"/>
      </w:r>
      <w:r w:rsidR="007A51FD">
        <w:instrText xml:space="preserve"> REF where \h </w:instrText>
      </w:r>
      <w:r w:rsidR="006D1547">
        <w:fldChar w:fldCharType="separate"/>
      </w:r>
      <w:r w:rsidR="003762C4" w:rsidRPr="008303E1">
        <w:t>,</w:t>
      </w:r>
      <w:r w:rsidR="006D1547">
        <w:fldChar w:fldCharType="end"/>
      </w:r>
    </w:p>
    <w:p w:rsidR="00444327" w:rsidRPr="005A70A5" w:rsidRDefault="00444327" w:rsidP="007A51FD">
      <w:pPr>
        <w:pStyle w:val="a7"/>
      </w:pPr>
      <w:r w:rsidRPr="005A70A5">
        <w:t>де</w:t>
      </w:r>
      <w:r w:rsidRPr="005A70A5">
        <w:tab/>
      </w:r>
      <w:r w:rsidRPr="005A70A5">
        <w:rPr>
          <w:i/>
          <w:iCs/>
        </w:rPr>
        <w:t>W</w:t>
      </w:r>
      <w:r w:rsidR="00B03A39">
        <w:rPr>
          <w:i/>
          <w:iCs/>
        </w:rPr>
        <w:t>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о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00B03A39" w:rsidRPr="005A70A5">
        <w:rPr>
          <w:position w:val="-12"/>
        </w:rPr>
        <w:object w:dxaOrig="1660" w:dyaOrig="400">
          <v:shape id="_x0000_i1088" type="#_x0000_t75" style="width:107.6pt;height:26.3pt" o:ole="">
            <v:imagedata r:id="rId174" o:title=""/>
          </v:shape>
          <o:OLEObject Type="Embed" ProgID="Equation.DSMT4" ShapeID="_x0000_i1088" DrawAspect="Content" ObjectID="_1527512541" r:id="rId175"/>
        </w:object>
      </w:r>
      <w:r w:rsidR="006D1547">
        <w:fldChar w:fldCharType="begin"/>
      </w:r>
      <w:r w:rsidR="007A51FD">
        <w:rPr>
          <w:position w:val="-12"/>
        </w:rPr>
        <w:instrText xml:space="preserve"> REF where \h </w:instrText>
      </w:r>
      <w:r w:rsidR="006D1547">
        <w:fldChar w:fldCharType="separate"/>
      </w:r>
      <w:r w:rsidR="003762C4" w:rsidRPr="008303E1">
        <w:t>,</w:t>
      </w:r>
      <w:r w:rsidR="006D1547">
        <w:fldChar w:fldCharType="end"/>
      </w:r>
    </w:p>
    <w:p w:rsidR="00444327" w:rsidRPr="005A70A5" w:rsidRDefault="00444327" w:rsidP="007A51FD">
      <w:pPr>
        <w:pStyle w:val="a7"/>
      </w:pPr>
      <w:r w:rsidRPr="005A70A5">
        <w:t>де</w:t>
      </w:r>
      <w:r w:rsidRPr="005A70A5">
        <w:tab/>
      </w:r>
      <w:r w:rsidRPr="00B03A39">
        <w:rPr>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B03A39">
        <w:rPr>
          <w:iCs/>
          <w:vertAlign w:val="subscript"/>
        </w:rPr>
        <w:t>пов</w:t>
      </w:r>
      <w:r w:rsidRPr="005A70A5">
        <w:t xml:space="preserve">=0,2 м/с та </w:t>
      </w:r>
      <w:r w:rsidRPr="005A70A5">
        <w:rPr>
          <w:i/>
          <w:iCs/>
        </w:rPr>
        <w:t>t</w:t>
      </w:r>
      <w:r w:rsidRPr="00B03A39">
        <w:rPr>
          <w:iCs/>
          <w:vertAlign w:val="subscript"/>
        </w:rPr>
        <w:t>пов</w:t>
      </w:r>
      <w:r w:rsidRPr="005A70A5">
        <w:t xml:space="preserve">=20 </w:t>
      </w:r>
      <w:r w:rsidRPr="005A70A5">
        <w:sym w:font="Symbol" w:char="F0B0"/>
      </w:r>
      <w:r w:rsidRPr="005A70A5">
        <w:t xml:space="preserve">С – </w:t>
      </w:r>
      <w:r w:rsidRPr="00B03A39">
        <w:rPr>
          <w:iCs/>
        </w:rPr>
        <w:sym w:font="Symbol" w:char="F068"/>
      </w:r>
      <w:r w:rsidRPr="005A70A5">
        <w:t xml:space="preserve"> = 3.5; </w:t>
      </w:r>
      <w:r w:rsidRPr="005A70A5">
        <w:rPr>
          <w:i/>
          <w:iCs/>
        </w:rPr>
        <w:t>M</w:t>
      </w:r>
      <w:r w:rsidR="007A51FD">
        <w:rPr>
          <w:i/>
          <w:iCs/>
        </w:rPr>
        <w:t> </w:t>
      </w:r>
      <w:r w:rsidRPr="005A70A5">
        <w:t>— молекулярна маса (</w:t>
      </w:r>
      <w:r w:rsidRPr="005A70A5">
        <w:rPr>
          <w:i/>
          <w:iCs/>
        </w:rPr>
        <w:t>М</w:t>
      </w:r>
      <w:r w:rsidRPr="005A70A5">
        <w:t xml:space="preserve"> = 46 г/моль);</w:t>
      </w:r>
      <w:r w:rsidR="007A51FD">
        <w:t xml:space="preserve"> </w:t>
      </w:r>
      <w:r w:rsidRPr="005A70A5">
        <w:rPr>
          <w:i/>
          <w:iCs/>
        </w:rPr>
        <w:t>P</w:t>
      </w:r>
      <w:r w:rsidRPr="00B03A39">
        <w:rPr>
          <w:i/>
          <w:iCs/>
          <w:vertAlign w:val="subscript"/>
        </w:rPr>
        <w:t>n</w:t>
      </w:r>
      <w:r w:rsidRPr="005A70A5">
        <w:rPr>
          <w:i/>
          <w:iCs/>
          <w:vertAlign w:val="subscript"/>
        </w:rPr>
        <w:t xml:space="preserve">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 xml:space="preserve">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w:t>
      </w:r>
      <w:r w:rsidRPr="005A70A5">
        <w:lastRenderedPageBreak/>
        <w:t>несправності, то робочу зону приміщення можна віднести до класу П-ІІа</w:t>
      </w:r>
      <w:r w:rsidRPr="005A70A5">
        <w:rPr>
          <w:position w:val="-10"/>
        </w:rPr>
        <w:object w:dxaOrig="180" w:dyaOrig="340">
          <v:shape id="_x0000_i1089" type="#_x0000_t75" style="width:9.3pt;height:17.8pt" o:ole="">
            <v:imagedata r:id="rId176" o:title=""/>
          </v:shape>
          <o:OLEObject Type="Embed" ProgID="Equation.3" ShapeID="_x0000_i1089" DrawAspect="Content" ObjectID="_1527512542" r:id="rId177"/>
        </w:object>
      </w:r>
      <w:r w:rsidRPr="005A70A5">
        <w:t xml:space="preserve">по пожежній небезпечності згідно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овними причинами виникнення пожеж є:</w:t>
      </w:r>
    </w:p>
    <w:p w:rsidR="00444327" w:rsidRPr="005A70A5" w:rsidRDefault="00444327" w:rsidP="00444327">
      <w:pPr>
        <w:pStyle w:val="a0"/>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0"/>
        <w:numPr>
          <w:ilvl w:val="0"/>
          <w:numId w:val="0"/>
        </w:numPr>
        <w:ind w:left="851" w:hanging="283"/>
      </w:pPr>
      <w:r w:rsidRPr="005A70A5">
        <w:tab/>
        <w:t>НАПБ.А.01.001–14 і необережне поводження з во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0"/>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0"/>
        <w:tabs>
          <w:tab w:val="clear" w:pos="0"/>
        </w:tabs>
        <w:ind w:left="851" w:hanging="283"/>
      </w:pPr>
      <w:r w:rsidRPr="005A70A5">
        <w:t>халатне і необережне поводження з вогнем;</w:t>
      </w:r>
    </w:p>
    <w:p w:rsidR="00444327" w:rsidRPr="005A70A5" w:rsidRDefault="00444327" w:rsidP="00444327">
      <w:pPr>
        <w:pStyle w:val="a0"/>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0"/>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0"/>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5"/>
      </w:pPr>
      <w:r w:rsidRPr="005A70A5">
        <w:t>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сигналізації), що служить для швидкого повідомлення служби пожежегасіння про виникнення пожежі.</w:t>
      </w:r>
    </w:p>
    <w:p w:rsidR="00444327" w:rsidRPr="005A70A5" w:rsidRDefault="00444327" w:rsidP="00444327">
      <w:pPr>
        <w:pStyle w:val="a5"/>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5"/>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pPr>
      <w:bookmarkStart w:id="130" w:name="_Toc388295734"/>
      <w:bookmarkStart w:id="131" w:name="_Toc388997174"/>
      <w:bookmarkStart w:id="132" w:name="_Toc389473938"/>
      <w:bookmarkStart w:id="133" w:name="_Toc453412077"/>
      <w:r w:rsidRPr="005A70A5">
        <w:lastRenderedPageBreak/>
        <w:t>Відповідність рівня освітленості робочої зони санітарним нормам</w:t>
      </w:r>
      <w:bookmarkEnd w:id="130"/>
      <w:bookmarkEnd w:id="131"/>
      <w:bookmarkEnd w:id="132"/>
      <w:bookmarkEnd w:id="133"/>
    </w:p>
    <w:p w:rsidR="00444327" w:rsidRPr="00644F98" w:rsidRDefault="00444327" w:rsidP="00444327">
      <w:pPr>
        <w:pStyle w:val="a5"/>
      </w:pPr>
      <w:r w:rsidRPr="00644F98">
        <w:t>Загальне освітлення в робочому забезпечується за допомогою світильників з лампами денного світла типу ЛБ–40, потужністю 40</w:t>
      </w:r>
      <w:r w:rsidR="00644F98" w:rsidRPr="00644F98">
        <w:t> </w:t>
      </w:r>
      <w:r w:rsidRPr="00644F98">
        <w:t>Вт, а місцеве за допомогою світильників з більш потужними лампами (60</w:t>
      </w:r>
      <w:r w:rsidR="00644F98" w:rsidRPr="00644F98">
        <w:t> </w:t>
      </w:r>
      <w:r w:rsidRPr="00644F98">
        <w:t>Вт), і напругою 36</w:t>
      </w:r>
      <w:r w:rsidR="007A51FD" w:rsidRPr="00644F98">
        <w:t> </w:t>
      </w:r>
      <w:r w:rsidRPr="00644F98">
        <w:t>В.</w:t>
      </w:r>
    </w:p>
    <w:p w:rsidR="00444327" w:rsidRPr="005A70A5" w:rsidRDefault="00444327" w:rsidP="00444327">
      <w:pPr>
        <w:pStyle w:val="a5"/>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c"/>
      </w:pPr>
      <w:r w:rsidRPr="005A70A5">
        <w:tab/>
      </w:r>
      <w:r w:rsidRPr="005A70A5">
        <w:rPr>
          <w:position w:val="-28"/>
        </w:rPr>
        <w:object w:dxaOrig="1840" w:dyaOrig="720">
          <v:shape id="_x0000_i1090" type="#_x0000_t75" style="width:92.15pt;height:36.4pt" o:ole="">
            <v:imagedata r:id="rId178" o:title=""/>
          </v:shape>
          <o:OLEObject Type="Embed" ProgID="Equation.DSMT4" ShapeID="_x0000_i1090" DrawAspect="Content" ObjectID="_1527512543" r:id="rId179"/>
        </w:object>
      </w:r>
      <w:r w:rsidR="006D1547">
        <w:rPr>
          <w:position w:val="-28"/>
        </w:rPr>
        <w:fldChar w:fldCharType="begin"/>
      </w:r>
      <w:r w:rsidR="007A51FD">
        <w:rPr>
          <w:position w:val="-28"/>
        </w:rPr>
        <w:instrText xml:space="preserve"> REF where_NO \h </w:instrText>
      </w:r>
      <w:r w:rsidR="006D1547">
        <w:rPr>
          <w:position w:val="-28"/>
        </w:rPr>
      </w:r>
      <w:r w:rsidR="006D1547">
        <w:rPr>
          <w:position w:val="-28"/>
        </w:rPr>
        <w:fldChar w:fldCharType="separate"/>
      </w:r>
      <w:r w:rsidR="003762C4" w:rsidRPr="001671C3">
        <w:t>.</w:t>
      </w:r>
      <w:r w:rsidR="006D1547">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c"/>
      </w:pPr>
      <w:r w:rsidRPr="005A70A5">
        <w:tab/>
      </w:r>
      <w:r w:rsidR="00644F98" w:rsidRPr="005A70A5">
        <w:rPr>
          <w:position w:val="-28"/>
        </w:rPr>
        <w:object w:dxaOrig="1760" w:dyaOrig="720">
          <v:shape id="_x0000_i1091" type="#_x0000_t75" style="width:88.25pt;height:36.4pt" o:ole="">
            <v:imagedata r:id="rId180" o:title=""/>
          </v:shape>
          <o:OLEObject Type="Embed" ProgID="Equation.DSMT4" ShapeID="_x0000_i1091" DrawAspect="Content" ObjectID="_1527512544" r:id="rId181"/>
        </w:object>
      </w:r>
      <w:r w:rsidR="006D1547">
        <w:rPr>
          <w:position w:val="-28"/>
        </w:rPr>
        <w:fldChar w:fldCharType="begin"/>
      </w:r>
      <w:r w:rsidR="007A51FD">
        <w:rPr>
          <w:position w:val="-28"/>
        </w:rPr>
        <w:instrText xml:space="preserve"> REF where \h </w:instrText>
      </w:r>
      <w:r w:rsidR="006D1547">
        <w:rPr>
          <w:position w:val="-28"/>
        </w:rPr>
      </w:r>
      <w:r w:rsidR="006D1547">
        <w:rPr>
          <w:position w:val="-28"/>
        </w:rPr>
        <w:fldChar w:fldCharType="separate"/>
      </w:r>
      <w:r w:rsidR="003762C4" w:rsidRPr="008303E1">
        <w:t>,</w:t>
      </w:r>
      <w:r w:rsidR="006D1547">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644F98">
        <w:t>η</w:t>
      </w:r>
      <w:r w:rsidRPr="005A70A5">
        <w:rPr>
          <w:i/>
        </w:rPr>
        <w:t xml:space="preserve"> — </w:t>
      </w:r>
      <w:r w:rsidRPr="005A70A5">
        <w:t>коефіцієнт використання світлового потоку;</w:t>
      </w:r>
      <w:r w:rsidR="007A51FD">
        <w:t xml:space="preserve"> </w:t>
      </w:r>
      <w:r w:rsidRPr="005A70A5">
        <w:rPr>
          <w:i/>
        </w:rPr>
        <w:t xml:space="preserve">S — </w:t>
      </w:r>
      <w:r w:rsidRPr="005A70A5">
        <w:t>площа приміщення (48м</w:t>
      </w:r>
      <w:r w:rsidRPr="005A70A5">
        <w:rPr>
          <w:vertAlign w:val="superscript"/>
        </w:rPr>
        <w:t>2</w:t>
      </w:r>
      <w:r w:rsidRPr="005A70A5">
        <w:t>);</w:t>
      </w:r>
      <w:r w:rsidR="007A51FD">
        <w:t xml:space="preserve"> </w:t>
      </w:r>
      <w:r w:rsidRPr="005A70A5">
        <w:rPr>
          <w:i/>
        </w:rPr>
        <w:t xml:space="preserve">K — </w:t>
      </w:r>
      <w:r w:rsidRPr="005A70A5">
        <w:t>коефіцієнт запасу;</w:t>
      </w:r>
      <w:r w:rsidR="007A51FD">
        <w:t xml:space="preserve"> </w:t>
      </w:r>
      <w:r w:rsidRPr="005A70A5">
        <w:rPr>
          <w:i/>
        </w:rPr>
        <w:t xml:space="preserve">Z — </w:t>
      </w:r>
      <w:r w:rsidRPr="005A70A5">
        <w:t>коефіцієнт нерівномірності висвітлення;</w:t>
      </w:r>
      <w:r w:rsidR="007A51FD">
        <w:t xml:space="preserve"> </w:t>
      </w:r>
      <w:r w:rsidRPr="005A70A5">
        <w:rPr>
          <w:i/>
        </w:rPr>
        <w:t xml:space="preserve">Ф — </w:t>
      </w:r>
      <w:r w:rsidRPr="005A70A5">
        <w:t>світловий потік лампи (2800 лм).</w:t>
      </w:r>
    </w:p>
    <w:p w:rsidR="00444327" w:rsidRPr="00644F98" w:rsidRDefault="00444327" w:rsidP="00444327">
      <w:pPr>
        <w:pStyle w:val="a5"/>
      </w:pPr>
      <w:r w:rsidRPr="005A70A5">
        <w:t xml:space="preserve">Для визначення коефіцієнта використання світлового потоку визначаємо індекс </w:t>
      </w:r>
      <w:r w:rsidRPr="00644F98">
        <w:t>приміщення i і коефіцієнт відбиття стелі ρ</w:t>
      </w:r>
      <w:r w:rsidRPr="00644F98">
        <w:rPr>
          <w:vertAlign w:val="subscript"/>
        </w:rPr>
        <w:t>п</w:t>
      </w:r>
      <w:r w:rsidRPr="00644F98">
        <w:t>, стін ρ</w:t>
      </w:r>
      <w:r w:rsidRPr="00644F98">
        <w:rPr>
          <w:vertAlign w:val="subscript"/>
        </w:rPr>
        <w:t>с</w:t>
      </w:r>
      <w:r w:rsidRPr="00644F98">
        <w:t>, робочої поверхні ρ</w:t>
      </w:r>
      <w:r w:rsidRPr="00644F98">
        <w:rPr>
          <w:vertAlign w:val="subscript"/>
        </w:rPr>
        <w:t>р.</w:t>
      </w:r>
    </w:p>
    <w:p w:rsidR="00444327" w:rsidRPr="005A70A5" w:rsidRDefault="00444327" w:rsidP="00444327">
      <w:pPr>
        <w:pStyle w:val="ac"/>
      </w:pPr>
      <w:r w:rsidRPr="005A70A5">
        <w:tab/>
      </w:r>
      <w:r w:rsidR="00644F98" w:rsidRPr="005A70A5">
        <w:rPr>
          <w:position w:val="-36"/>
        </w:rPr>
        <w:object w:dxaOrig="1340" w:dyaOrig="800">
          <v:shape id="_x0000_i1092" type="#_x0000_t75" style="width:66.6pt;height:39.5pt" o:ole="">
            <v:imagedata r:id="rId182" o:title=""/>
          </v:shape>
          <o:OLEObject Type="Embed" ProgID="Equation.DSMT4" ShapeID="_x0000_i1092" DrawAspect="Content" ObjectID="_1527512545" r:id="rId183"/>
        </w:object>
      </w:r>
      <w:r w:rsidR="006D1547">
        <w:rPr>
          <w:position w:val="-36"/>
        </w:rPr>
        <w:fldChar w:fldCharType="begin"/>
      </w:r>
      <w:r w:rsidR="007A51FD">
        <w:rPr>
          <w:position w:val="-36"/>
        </w:rPr>
        <w:instrText xml:space="preserve"> REF where \h </w:instrText>
      </w:r>
      <w:r w:rsidR="006D1547">
        <w:rPr>
          <w:position w:val="-36"/>
        </w:rPr>
      </w:r>
      <w:r w:rsidR="006D1547">
        <w:rPr>
          <w:position w:val="-36"/>
        </w:rPr>
        <w:fldChar w:fldCharType="separate"/>
      </w:r>
      <w:r w:rsidR="003762C4" w:rsidRPr="008303E1">
        <w:t>,</w:t>
      </w:r>
      <w:r w:rsidR="006D1547">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о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c"/>
      </w:pPr>
      <w:r w:rsidRPr="005A70A5">
        <w:lastRenderedPageBreak/>
        <w:tab/>
      </w:r>
      <w:r w:rsidR="00644F98" w:rsidRPr="005A70A5">
        <w:rPr>
          <w:position w:val="-36"/>
        </w:rPr>
        <w:object w:dxaOrig="2200" w:dyaOrig="800">
          <v:shape id="_x0000_i1093" type="#_x0000_t75" style="width:109.95pt;height:39.5pt" o:ole="">
            <v:imagedata r:id="rId184" o:title=""/>
          </v:shape>
          <o:OLEObject Type="Embed" ProgID="Equation.DSMT4" ShapeID="_x0000_i1093" DrawAspect="Content" ObjectID="_1527512546" r:id="rId185"/>
        </w:object>
      </w:r>
    </w:p>
    <w:p w:rsidR="00444327" w:rsidRPr="005A70A5" w:rsidRDefault="00444327" w:rsidP="00444327">
      <w:pPr>
        <w:pStyle w:val="a5"/>
      </w:pPr>
      <w:r w:rsidRPr="005A70A5">
        <w:t xml:space="preserve">Коефіцієнт відбиття побіленої стелі </w:t>
      </w:r>
      <w:r w:rsidRPr="005E0EBF">
        <w:t>ρ</w:t>
      </w:r>
      <w:r w:rsidRPr="005E0EBF">
        <w:rPr>
          <w:vertAlign w:val="subscript"/>
        </w:rPr>
        <w:t>п</w:t>
      </w:r>
      <w:r w:rsidR="005E0EBF">
        <w:rPr>
          <w:i/>
        </w:rPr>
        <w:t> </w:t>
      </w:r>
      <w:r w:rsidRPr="005A70A5">
        <w:rPr>
          <w:i/>
        </w:rPr>
        <w:t xml:space="preserve">= </w:t>
      </w:r>
      <w:r w:rsidRPr="005A70A5">
        <w:t>0,7, побілених стін при незавішених вікнах</w:t>
      </w:r>
      <w:r w:rsidRPr="005A70A5">
        <w:rPr>
          <w:i/>
        </w:rPr>
        <w:t xml:space="preserve"> </w:t>
      </w:r>
      <w:r w:rsidRPr="00AD6F81">
        <w:t>ρ</w:t>
      </w:r>
      <w:r w:rsidRPr="00AD6F81">
        <w:rPr>
          <w:vertAlign w:val="subscript"/>
        </w:rPr>
        <w:t>с</w:t>
      </w:r>
      <w:r w:rsidR="005E0EBF">
        <w:rPr>
          <w:i/>
        </w:rPr>
        <w:t> </w:t>
      </w:r>
      <w:r w:rsidRPr="005A70A5">
        <w:rPr>
          <w:i/>
        </w:rPr>
        <w:t xml:space="preserve">= </w:t>
      </w:r>
      <w:r w:rsidRPr="005A70A5">
        <w:t>0,5, середніх робочих поверхонь</w:t>
      </w:r>
      <w:r w:rsidRPr="005A70A5">
        <w:rPr>
          <w:i/>
        </w:rPr>
        <w:t xml:space="preserve"> </w:t>
      </w:r>
      <w:r w:rsidRPr="00AD6F81">
        <w:t>ρ</w:t>
      </w:r>
      <w:r w:rsidRPr="00AD6F81">
        <w:rPr>
          <w:vertAlign w:val="subscript"/>
        </w:rPr>
        <w:t>р</w:t>
      </w:r>
      <w:r w:rsidR="005E0EBF">
        <w:rPr>
          <w:i/>
        </w:rPr>
        <w:t> </w:t>
      </w:r>
      <w:r w:rsidRPr="005A70A5">
        <w:rPr>
          <w:i/>
        </w:rPr>
        <w:t xml:space="preserve">= </w:t>
      </w:r>
      <w:r w:rsidRPr="005A70A5">
        <w:t>0,3.</w:t>
      </w:r>
    </w:p>
    <w:p w:rsidR="00444327" w:rsidRPr="005A70A5" w:rsidRDefault="00444327" w:rsidP="00444327">
      <w:pPr>
        <w:pStyle w:val="a5"/>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η=0,44)</w:t>
      </w:r>
      <w:r w:rsidRPr="005A70A5">
        <w:t>.</w:t>
      </w:r>
    </w:p>
    <w:p w:rsidR="00444327" w:rsidRPr="005A70A5" w:rsidRDefault="00444327" w:rsidP="00444327">
      <w:pPr>
        <w:pStyle w:val="a5"/>
      </w:pPr>
      <w:r w:rsidRPr="005A70A5">
        <w:t>В результаті отримаємо:</w:t>
      </w:r>
    </w:p>
    <w:p w:rsidR="00444327" w:rsidRPr="005A70A5" w:rsidRDefault="00444327" w:rsidP="00444327">
      <w:pPr>
        <w:pStyle w:val="ac"/>
      </w:pPr>
      <w:r w:rsidRPr="005A70A5">
        <w:tab/>
      </w:r>
      <w:r w:rsidR="00AD6F81" w:rsidRPr="005A70A5">
        <w:rPr>
          <w:position w:val="-32"/>
        </w:rPr>
        <w:object w:dxaOrig="3159" w:dyaOrig="760">
          <v:shape id="_x0000_i1094" type="#_x0000_t75" style="width:158.7pt;height:38.7pt" o:ole="">
            <v:imagedata r:id="rId186" o:title=""/>
          </v:shape>
          <o:OLEObject Type="Embed" ProgID="Equation.DSMT4" ShapeID="_x0000_i1094" DrawAspect="Content" ObjectID="_1527512547" r:id="rId187"/>
        </w:object>
      </w:r>
      <w:r w:rsidRPr="007A51FD">
        <w:t>лк</w:t>
      </w:r>
      <w:r w:rsidRPr="005A70A5">
        <w:rPr>
          <w:i/>
        </w:rPr>
        <w:t xml:space="preserve"> </w:t>
      </w:r>
    </w:p>
    <w:p w:rsidR="00444327" w:rsidRPr="005A70A5" w:rsidRDefault="00444327" w:rsidP="00444327">
      <w:pPr>
        <w:pStyle w:val="a5"/>
      </w:pPr>
      <w:r w:rsidRPr="005A70A5">
        <w:t>Штучне освітлення в приміщеннях регламентується нормами ДБН В.2.5–28–2006. Для зорової роботи 4 розряду під розряд В при загальному освітленні це 500 </w:t>
      </w:r>
      <w:r w:rsidRPr="00AD6F81">
        <w:t>лк</w:t>
      </w:r>
      <w:r w:rsidRPr="005A70A5">
        <w:t xml:space="preserve">. У нашому випадку фактичне освітлення більше припустимих норм. </w:t>
      </w:r>
    </w:p>
    <w:p w:rsidR="00444327" w:rsidRPr="005A70A5" w:rsidRDefault="00444327" w:rsidP="00444327">
      <w:pPr>
        <w:pStyle w:val="a5"/>
      </w:pPr>
      <w:r w:rsidRPr="005A70A5">
        <w:t xml:space="preserve">При </w:t>
      </w:r>
      <w:r w:rsidR="00AD6F81" w:rsidRPr="005A70A5">
        <w:t>нормуванні</w:t>
      </w:r>
      <w:r w:rsidRPr="005A70A5">
        <w:t xml:space="preserve">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5"/>
      </w:pPr>
      <w:r w:rsidRPr="005A70A5">
        <w:t xml:space="preserve">Фактичне значення природного освітлення при боковому освітленні визначається </w:t>
      </w:r>
      <w:r w:rsidR="00AD6F81">
        <w:t>за</w:t>
      </w:r>
      <w:r w:rsidRPr="005A70A5">
        <w:t xml:space="preserve"> формул</w:t>
      </w:r>
      <w:r w:rsidR="00AD6F81">
        <w:t>ою</w:t>
      </w:r>
      <w:r w:rsidRPr="005A70A5">
        <w:t>:</w:t>
      </w:r>
    </w:p>
    <w:p w:rsidR="007A51FD" w:rsidRDefault="00444327" w:rsidP="007A51FD">
      <w:pPr>
        <w:pStyle w:val="ac"/>
      </w:pPr>
      <w:r w:rsidRPr="005A70A5">
        <w:tab/>
      </w:r>
      <w:r w:rsidR="00E47F93" w:rsidRPr="005A70A5">
        <w:rPr>
          <w:position w:val="-34"/>
        </w:rPr>
        <w:object w:dxaOrig="2540" w:dyaOrig="780">
          <v:shape id="_x0000_i1095" type="#_x0000_t75" style="width:126.95pt;height:39.5pt" o:ole="">
            <v:imagedata r:id="rId188" o:title=""/>
          </v:shape>
          <o:OLEObject Type="Embed" ProgID="Equation.DSMT4" ShapeID="_x0000_i1095" DrawAspect="Content" ObjectID="_1527512548" r:id="rId189"/>
        </w:object>
      </w:r>
      <w:r w:rsidR="006D1547">
        <w:fldChar w:fldCharType="begin"/>
      </w:r>
      <w:r w:rsidR="007A51FD">
        <w:instrText xml:space="preserve"> REF where \h </w:instrText>
      </w:r>
      <w:r w:rsidR="006D1547">
        <w:fldChar w:fldCharType="separate"/>
      </w:r>
      <w:r w:rsidR="003762C4" w:rsidRPr="008303E1">
        <w:t>,</w:t>
      </w:r>
      <w:r w:rsidR="006D1547">
        <w:fldChar w:fldCharType="end"/>
      </w:r>
    </w:p>
    <w:p w:rsidR="00444327" w:rsidRPr="005A70A5" w:rsidRDefault="00444327" w:rsidP="007A51FD">
      <w:pPr>
        <w:pStyle w:val="ac"/>
      </w:pPr>
      <w:r w:rsidRPr="005A70A5">
        <w:t xml:space="preserve">де </w:t>
      </w:r>
      <w:r w:rsidRPr="005A70A5">
        <w:tab/>
      </w:r>
      <w:r w:rsidRPr="005A70A5">
        <w:rPr>
          <w:i/>
        </w:rPr>
        <w:t>Е</w:t>
      </w:r>
      <w:r w:rsidRPr="00E47F93">
        <w:rPr>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c"/>
      </w:pPr>
      <w:r w:rsidRPr="005A70A5">
        <w:tab/>
      </w:r>
      <w:r w:rsidR="00AD6F81" w:rsidRPr="005A70A5">
        <w:rPr>
          <w:position w:val="-14"/>
        </w:rPr>
        <w:object w:dxaOrig="1800" w:dyaOrig="420">
          <v:shape id="_x0000_i1096" type="#_x0000_t75" style="width:90.6pt;height:20.9pt" o:ole="">
            <v:imagedata r:id="rId190" o:title=""/>
          </v:shape>
          <o:OLEObject Type="Embed" ProgID="Equation.DSMT4" ShapeID="_x0000_i1096" DrawAspect="Content" ObjectID="_1527512549" r:id="rId191"/>
        </w:object>
      </w:r>
      <w:r w:rsidR="006D1547">
        <w:fldChar w:fldCharType="begin"/>
      </w:r>
      <w:r w:rsidR="007A51FD">
        <w:rPr>
          <w:position w:val="-14"/>
        </w:rPr>
        <w:instrText xml:space="preserve"> REF where \h </w:instrText>
      </w:r>
      <w:r w:rsidR="006D1547">
        <w:fldChar w:fldCharType="separate"/>
      </w:r>
      <w:r w:rsidR="003762C4" w:rsidRPr="008303E1">
        <w:t>,</w:t>
      </w:r>
      <w:r w:rsidR="006D1547">
        <w:fldChar w:fldCharType="end"/>
      </w:r>
    </w:p>
    <w:p w:rsidR="00444327" w:rsidRPr="005A70A5" w:rsidRDefault="00444327" w:rsidP="007A51FD">
      <w:pPr>
        <w:pStyle w:val="a7"/>
      </w:pPr>
      <w:r w:rsidRPr="005A70A5">
        <w:t xml:space="preserve">де </w:t>
      </w:r>
      <w:r w:rsidRPr="005A70A5">
        <w:tab/>
      </w:r>
      <w:r w:rsidRPr="005A70A5">
        <w:rPr>
          <w:i/>
        </w:rPr>
        <w:t>n</w:t>
      </w:r>
      <w:r w:rsidRPr="001E4774">
        <w:rPr>
          <w:vertAlign w:val="subscript"/>
        </w:rPr>
        <w:t>1</w:t>
      </w:r>
      <w:r w:rsidRPr="005A70A5">
        <w:rPr>
          <w:i/>
        </w:rPr>
        <w:t xml:space="preserve"> — </w:t>
      </w:r>
      <w:r w:rsidRPr="005A70A5">
        <w:t>кількість променів, прохідних від неба через світлові прорізи в розрахункову крапку на поперечному перерізі приміщення;</w:t>
      </w:r>
      <w:r w:rsidR="007A51FD">
        <w:t xml:space="preserve"> </w:t>
      </w:r>
      <w:r w:rsidRPr="005A70A5">
        <w:rPr>
          <w:i/>
        </w:rPr>
        <w:t>n</w:t>
      </w:r>
      <w:r w:rsidRPr="001E4774">
        <w:rPr>
          <w:vertAlign w:val="subscript"/>
        </w:rPr>
        <w:t>2</w:t>
      </w:r>
      <w:r w:rsidRPr="005A70A5">
        <w:rPr>
          <w:i/>
        </w:rPr>
        <w:t xml:space="preserve"> — </w:t>
      </w:r>
      <w:r w:rsidRPr="005A70A5">
        <w:t xml:space="preserve">кількість променів, що приходять із неба через світлові прорізи в розрахункову крапку </w:t>
      </w:r>
      <w:r w:rsidRPr="005A70A5">
        <w:lastRenderedPageBreak/>
        <w:t>на плані приміщення;</w:t>
      </w:r>
      <w:r w:rsidR="007A51FD">
        <w:t xml:space="preserve"> </w:t>
      </w:r>
      <w:r w:rsidRPr="005A70A5">
        <w:rPr>
          <w:i/>
        </w:rPr>
        <w:t>Е</w:t>
      </w:r>
      <w:r w:rsidRPr="001E4774">
        <w:rPr>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5"/>
      </w:pPr>
      <w:r w:rsidRPr="005A70A5">
        <w:t xml:space="preserve">Причому </w:t>
      </w:r>
      <w:r w:rsidRPr="005A70A5">
        <w:rPr>
          <w:i/>
        </w:rPr>
        <w:t>Е</w:t>
      </w:r>
      <w:r w:rsidRPr="001E4774">
        <w:rPr>
          <w:vertAlign w:val="subscript"/>
        </w:rPr>
        <w:t>бд</w:t>
      </w:r>
      <w:r w:rsidR="001E4774">
        <w:rPr>
          <w:i/>
        </w:rPr>
        <w:t> </w:t>
      </w:r>
      <w:r w:rsidRPr="005A70A5">
        <w:rPr>
          <w:i/>
        </w:rPr>
        <w:t>=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r w:rsidR="007A51FD">
        <w:t>.</w:t>
      </w:r>
    </w:p>
    <w:p w:rsidR="00444327" w:rsidRPr="005A70A5" w:rsidRDefault="00444327" w:rsidP="00444327">
      <w:pPr>
        <w:pStyle w:val="ac"/>
      </w:pPr>
      <w:r w:rsidRPr="005A70A5">
        <w:tab/>
      </w:r>
      <w:r w:rsidR="001E4774" w:rsidRPr="005A70A5">
        <w:rPr>
          <w:position w:val="-14"/>
        </w:rPr>
        <w:object w:dxaOrig="3040" w:dyaOrig="420">
          <v:shape id="_x0000_i1097" type="#_x0000_t75" style="width:152.5pt;height:20.9pt" o:ole="">
            <v:imagedata r:id="rId192" o:title=""/>
          </v:shape>
          <o:OLEObject Type="Embed" ProgID="Equation.DSMT4" ShapeID="_x0000_i1097" DrawAspect="Content" ObjectID="_1527512550" r:id="rId193"/>
        </w:object>
      </w:r>
      <w:r w:rsidR="006D1547">
        <w:rPr>
          <w:position w:val="-14"/>
        </w:rPr>
        <w:fldChar w:fldCharType="begin"/>
      </w:r>
      <w:r w:rsidR="007A51FD">
        <w:rPr>
          <w:position w:val="-14"/>
        </w:rPr>
        <w:instrText xml:space="preserve"> REF where \h </w:instrText>
      </w:r>
      <w:r w:rsidR="006D1547">
        <w:rPr>
          <w:position w:val="-14"/>
        </w:rPr>
      </w:r>
      <w:r w:rsidR="006D1547">
        <w:rPr>
          <w:position w:val="-14"/>
        </w:rPr>
        <w:fldChar w:fldCharType="separate"/>
      </w:r>
      <w:r w:rsidR="003762C4" w:rsidRPr="008303E1">
        <w:t>,</w:t>
      </w:r>
      <w:r w:rsidR="006D1547">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r w:rsidR="007A51FD">
        <w:t xml:space="preserve"> </w:t>
      </w:r>
      <w:r w:rsidRPr="005A70A5">
        <w:rPr>
          <w:i/>
        </w:rPr>
        <w:t>r</w:t>
      </w:r>
      <w:r w:rsidRPr="001E4774">
        <w:rPr>
          <w:vertAlign w:val="subscript"/>
        </w:rPr>
        <w:t>1</w:t>
      </w:r>
      <w:r w:rsidRPr="005A70A5">
        <w:rPr>
          <w:i/>
        </w:rPr>
        <w:t xml:space="preserve">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r w:rsidR="007A51FD">
        <w:t xml:space="preserve"> </w:t>
      </w:r>
      <w:r w:rsidRPr="005A70A5">
        <w:rPr>
          <w:i/>
        </w:rPr>
        <w:t>r</w:t>
      </w:r>
      <w:r w:rsidRPr="001E4774">
        <w:rPr>
          <w:vertAlign w:val="subscript"/>
        </w:rPr>
        <w:t>0</w:t>
      </w:r>
      <w:r w:rsidRPr="005A70A5">
        <w:rPr>
          <w:i/>
        </w:rPr>
        <w:t xml:space="preserve"> — </w:t>
      </w:r>
      <w:r w:rsidRPr="005A70A5">
        <w:t>загальний коефіцієнт світловипускання, визначається по формулі:</w:t>
      </w:r>
    </w:p>
    <w:p w:rsidR="00444327" w:rsidRPr="005A70A5" w:rsidRDefault="00444327" w:rsidP="00444327">
      <w:pPr>
        <w:pStyle w:val="ac"/>
      </w:pPr>
      <w:r w:rsidRPr="005A70A5">
        <w:tab/>
      </w:r>
      <w:r w:rsidR="001E4774" w:rsidRPr="001E4774">
        <w:rPr>
          <w:position w:val="-12"/>
        </w:rPr>
        <w:object w:dxaOrig="1200" w:dyaOrig="360">
          <v:shape id="_x0000_i1098" type="#_x0000_t75" style="width:79.75pt;height:24pt" o:ole="">
            <v:imagedata r:id="rId194" o:title=""/>
          </v:shape>
          <o:OLEObject Type="Embed" ProgID="Equation.DSMT4" ShapeID="_x0000_i1098" DrawAspect="Content" ObjectID="_1527512551" r:id="rId195"/>
        </w:object>
      </w:r>
      <w:r w:rsidR="006D1547">
        <w:rPr>
          <w:position w:val="-6"/>
        </w:rPr>
        <w:fldChar w:fldCharType="begin"/>
      </w:r>
      <w:r w:rsidR="007A51FD">
        <w:rPr>
          <w:position w:val="-6"/>
        </w:rPr>
        <w:instrText xml:space="preserve"> REF where \h </w:instrText>
      </w:r>
      <w:r w:rsidR="006D1547">
        <w:rPr>
          <w:position w:val="-6"/>
        </w:rPr>
      </w:r>
      <w:r w:rsidR="006D1547">
        <w:rPr>
          <w:position w:val="-6"/>
        </w:rPr>
        <w:fldChar w:fldCharType="separate"/>
      </w:r>
      <w:r w:rsidR="003762C4" w:rsidRPr="008303E1">
        <w:t>,</w:t>
      </w:r>
      <w:r w:rsidR="006D1547">
        <w:rPr>
          <w:position w:val="-6"/>
        </w:rPr>
        <w:fldChar w:fldCharType="end"/>
      </w:r>
    </w:p>
    <w:p w:rsidR="00444327" w:rsidRPr="005A70A5" w:rsidRDefault="00444327" w:rsidP="007A51FD">
      <w:pPr>
        <w:pStyle w:val="a7"/>
      </w:pPr>
      <w:r w:rsidRPr="005A70A5">
        <w:t xml:space="preserve">де </w:t>
      </w:r>
      <w:r w:rsidRPr="005A70A5">
        <w:tab/>
      </w:r>
      <w:r w:rsidRPr="005A70A5">
        <w:rPr>
          <w:i/>
        </w:rPr>
        <w:t>r</w:t>
      </w:r>
      <w:r w:rsidRPr="001E4774">
        <w:rPr>
          <w:vertAlign w:val="subscript"/>
        </w:rPr>
        <w:t>1</w:t>
      </w:r>
      <w:r w:rsidRPr="005A70A5">
        <w:t> — коефіцієнт світлопропускання матеріалу;</w:t>
      </w:r>
      <w:r w:rsidR="007A51FD">
        <w:t xml:space="preserve"> </w:t>
      </w:r>
      <w:r w:rsidRPr="005A70A5">
        <w:rPr>
          <w:i/>
        </w:rPr>
        <w:t>r</w:t>
      </w:r>
      <w:r w:rsidRPr="001E4774">
        <w:rPr>
          <w:vertAlign w:val="subscript"/>
        </w:rPr>
        <w:t>2</w:t>
      </w:r>
      <w:r w:rsidRPr="005A70A5">
        <w:rPr>
          <w:i/>
        </w:rPr>
        <w:t xml:space="preserve"> — </w:t>
      </w:r>
      <w:r w:rsidRPr="005A70A5">
        <w:t>коефіцієнт, що враховує втрати світла в перетині світлоприймання;</w:t>
      </w:r>
      <w:r w:rsidR="007A51FD">
        <w:t xml:space="preserve"> </w:t>
      </w:r>
      <w:r w:rsidRPr="005A70A5">
        <w:rPr>
          <w:i/>
        </w:rPr>
        <w:t>r</w:t>
      </w:r>
      <w:r w:rsidRPr="001E4774">
        <w:rPr>
          <w:vertAlign w:val="subscript"/>
        </w:rPr>
        <w:t>3</w:t>
      </w:r>
      <w:r w:rsidRPr="005A70A5">
        <w:rPr>
          <w:i/>
        </w:rPr>
        <w:t xml:space="preserve"> — </w:t>
      </w:r>
      <w:r w:rsidRPr="005A70A5">
        <w:t>коефіцієнт, що враховує втрати світла в несучих конструкціях;</w:t>
      </w:r>
      <w:r w:rsidR="007A51FD">
        <w:t xml:space="preserve"> </w:t>
      </w:r>
      <w:r w:rsidRPr="005A70A5">
        <w:rPr>
          <w:i/>
        </w:rPr>
        <w:t>r</w:t>
      </w:r>
      <w:r w:rsidRPr="001E4774">
        <w:rPr>
          <w:vertAlign w:val="subscript"/>
        </w:rPr>
        <w:t>4</w:t>
      </w:r>
      <w:r w:rsidRPr="005A70A5">
        <w:rPr>
          <w:i/>
        </w:rPr>
        <w:t xml:space="preserve"> — </w:t>
      </w:r>
      <w:r w:rsidRPr="005A70A5">
        <w:t>коефіцієнт, що враховує втрати світла в сонцезахисних пристроях;</w:t>
      </w:r>
      <w:r w:rsidR="007A51FD">
        <w:t xml:space="preserve"> </w:t>
      </w:r>
      <w:r w:rsidRPr="005A70A5">
        <w:rPr>
          <w:i/>
        </w:rPr>
        <w:t>r</w:t>
      </w:r>
      <w:r w:rsidRPr="001E4774">
        <w:rPr>
          <w:vertAlign w:val="subscript"/>
        </w:rPr>
        <w:t>5</w:t>
      </w:r>
      <w:r w:rsidRPr="005A70A5">
        <w:rPr>
          <w:i/>
        </w:rPr>
        <w:t xml:space="preserve"> — </w:t>
      </w:r>
      <w:r w:rsidRPr="005A70A5">
        <w:t>коефіцієнт, що враховує втрати світла в захисній сітці під ліхтарями, приймається 0,9.</w:t>
      </w:r>
    </w:p>
    <w:p w:rsidR="00444327" w:rsidRPr="005A70A5" w:rsidRDefault="001E4774" w:rsidP="00444327">
      <w:pPr>
        <w:pStyle w:val="afe"/>
        <w:jc w:val="center"/>
        <w:rPr>
          <w:sz w:val="28"/>
          <w:szCs w:val="28"/>
          <w:lang w:val="uk-UA"/>
        </w:rPr>
      </w:pPr>
      <w:r w:rsidRPr="001E4774">
        <w:rPr>
          <w:position w:val="-12"/>
          <w:sz w:val="28"/>
          <w:szCs w:val="28"/>
          <w:lang w:val="uk-UA"/>
        </w:rPr>
        <w:object w:dxaOrig="3300" w:dyaOrig="360">
          <v:shape id="_x0000_i1099" type="#_x0000_t75" style="width:196.65pt;height:21.7pt" o:ole="">
            <v:imagedata r:id="rId196" o:title=""/>
          </v:shape>
          <o:OLEObject Type="Embed" ProgID="Equation.DSMT4" ShapeID="_x0000_i1099" DrawAspect="Content" ObjectID="_1527512552" r:id="rId197"/>
        </w:object>
      </w:r>
      <w:r w:rsidR="006D1547">
        <w:rPr>
          <w:position w:val="-10"/>
          <w:sz w:val="28"/>
          <w:szCs w:val="28"/>
          <w:lang w:val="uk-UA"/>
        </w:rPr>
        <w:fldChar w:fldCharType="begin"/>
      </w:r>
      <w:r w:rsidR="007A51FD">
        <w:rPr>
          <w:position w:val="-10"/>
          <w:sz w:val="28"/>
          <w:szCs w:val="28"/>
          <w:lang w:val="uk-UA"/>
        </w:rPr>
        <w:instrText xml:space="preserve"> REF where_NO \h </w:instrText>
      </w:r>
      <w:r w:rsidR="006D1547">
        <w:rPr>
          <w:position w:val="-10"/>
          <w:sz w:val="28"/>
          <w:szCs w:val="28"/>
          <w:lang w:val="uk-UA"/>
        </w:rPr>
      </w:r>
      <w:r w:rsidR="006D1547">
        <w:rPr>
          <w:position w:val="-10"/>
          <w:sz w:val="28"/>
          <w:szCs w:val="28"/>
          <w:lang w:val="uk-UA"/>
        </w:rPr>
        <w:fldChar w:fldCharType="separate"/>
      </w:r>
      <w:r w:rsidR="003762C4" w:rsidRPr="001671C3">
        <w:t>.</w:t>
      </w:r>
      <w:r w:rsidR="006D1547">
        <w:rPr>
          <w:position w:val="-10"/>
          <w:sz w:val="28"/>
          <w:szCs w:val="28"/>
          <w:lang w:val="uk-UA"/>
        </w:rPr>
        <w:fldChar w:fldCharType="end"/>
      </w:r>
    </w:p>
    <w:p w:rsidR="00444327" w:rsidRPr="005A70A5" w:rsidRDefault="00444327" w:rsidP="00444327">
      <w:pPr>
        <w:pStyle w:val="a5"/>
      </w:pPr>
      <w:r w:rsidRPr="005A70A5">
        <w:rPr>
          <w:i/>
        </w:rPr>
        <w:t>К</w:t>
      </w:r>
      <w:r w:rsidRPr="001E4774">
        <w:rPr>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5"/>
      </w:pPr>
      <w:r w:rsidRPr="005A70A5">
        <w:t>Підставивши отримані значення у раніше наведену формулу, отримаємо</w:t>
      </w:r>
    </w:p>
    <w:p w:rsidR="00444327" w:rsidRPr="005A70A5" w:rsidRDefault="00444327" w:rsidP="00444327">
      <w:pPr>
        <w:pStyle w:val="ac"/>
      </w:pPr>
      <w:r w:rsidRPr="005A70A5">
        <w:tab/>
      </w:r>
      <w:r w:rsidR="001E4774" w:rsidRPr="005A70A5">
        <w:rPr>
          <w:position w:val="-28"/>
        </w:rPr>
        <w:object w:dxaOrig="3379" w:dyaOrig="680">
          <v:shape id="_x0000_i1100" type="#_x0000_t75" style="width:185.05pt;height:37.15pt" o:ole="">
            <v:imagedata r:id="rId198" o:title=""/>
          </v:shape>
          <o:OLEObject Type="Embed" ProgID="Equation.DSMT4" ShapeID="_x0000_i1100" DrawAspect="Content" ObjectID="_1527512553" r:id="rId199"/>
        </w:object>
      </w:r>
      <w:r w:rsidR="006D1547">
        <w:rPr>
          <w:position w:val="-28"/>
        </w:rPr>
        <w:fldChar w:fldCharType="begin"/>
      </w:r>
      <w:r w:rsidR="007A51FD">
        <w:rPr>
          <w:position w:val="-28"/>
        </w:rPr>
        <w:instrText xml:space="preserve"> REF where_NO \h </w:instrText>
      </w:r>
      <w:r w:rsidR="006D1547">
        <w:rPr>
          <w:position w:val="-28"/>
        </w:rPr>
      </w:r>
      <w:r w:rsidR="006D1547">
        <w:rPr>
          <w:position w:val="-28"/>
        </w:rPr>
        <w:fldChar w:fldCharType="separate"/>
      </w:r>
      <w:r w:rsidR="003762C4" w:rsidRPr="001671C3">
        <w:t>.</w:t>
      </w:r>
      <w:r w:rsidR="006D1547">
        <w:rPr>
          <w:position w:val="-28"/>
        </w:rPr>
        <w:fldChar w:fldCharType="end"/>
      </w:r>
    </w:p>
    <w:p w:rsidR="00444327" w:rsidRPr="005A70A5" w:rsidRDefault="00444327" w:rsidP="00444327">
      <w:pPr>
        <w:pStyle w:val="a5"/>
      </w:pPr>
      <w:r w:rsidRPr="005A70A5">
        <w:t xml:space="preserve">У даному випадку </w:t>
      </w:r>
      <w:r w:rsidR="001E4774" w:rsidRPr="005A70A5">
        <w:rPr>
          <w:position w:val="-14"/>
        </w:rPr>
        <w:object w:dxaOrig="660" w:dyaOrig="400">
          <v:shape id="_x0000_i1025" type="#_x0000_t75" style="width:46.45pt;height:28.65pt" o:ole="">
            <v:imagedata r:id="rId200" o:title=""/>
          </v:shape>
          <o:OLEObject Type="Embed" ProgID="Equation.DSMT4" ShapeID="_x0000_i1025" DrawAspect="Content" ObjectID="_1527512554"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pPr>
      <w:bookmarkStart w:id="134" w:name="_Toc388295735"/>
      <w:bookmarkStart w:id="135" w:name="_Toc388997175"/>
      <w:bookmarkStart w:id="136" w:name="_Toc389473939"/>
      <w:bookmarkStart w:id="137" w:name="_Toc453412078"/>
      <w:r w:rsidRPr="005A70A5">
        <w:lastRenderedPageBreak/>
        <w:t xml:space="preserve">Вимоги щодо безпечної експлуатації </w:t>
      </w:r>
      <w:bookmarkEnd w:id="134"/>
      <w:r w:rsidRPr="005A70A5">
        <w:t>ПК</w:t>
      </w:r>
      <w:bookmarkEnd w:id="135"/>
      <w:bookmarkEnd w:id="136"/>
      <w:bookmarkEnd w:id="137"/>
    </w:p>
    <w:p w:rsidR="00444327" w:rsidRPr="005A70A5" w:rsidRDefault="00444327" w:rsidP="00444327">
      <w:pPr>
        <w:pStyle w:val="a5"/>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5"/>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FB6339" w:rsidRDefault="00444327" w:rsidP="00444327">
      <w:pPr>
        <w:pStyle w:val="a5"/>
        <w:rPr>
          <w:lang w:val="en-US"/>
        </w:rPr>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5"/>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5"/>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5"/>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5"/>
      </w:pPr>
      <w:r w:rsidRPr="005A70A5">
        <w:t xml:space="preserve">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w:t>
      </w:r>
      <w:r w:rsidRPr="005A70A5">
        <w:lastRenderedPageBreak/>
        <w:t>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5"/>
      </w:pPr>
      <w:r w:rsidRPr="005A70A5">
        <w:t>Для нормалізації іонного складу повітря необхідно використовувати вентиляцію.</w:t>
      </w:r>
    </w:p>
    <w:p w:rsidR="00444327" w:rsidRDefault="00444327" w:rsidP="00EE244F">
      <w:pPr>
        <w:pStyle w:val="a5"/>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8" w:name="_Toc453412079"/>
      <w:r>
        <w:lastRenderedPageBreak/>
        <w:t>ВИСНОВКИ</w:t>
      </w:r>
      <w:bookmarkEnd w:id="138"/>
    </w:p>
    <w:p w:rsidR="00E57A16" w:rsidRDefault="00E57A16" w:rsidP="00E57A16">
      <w:pPr>
        <w:pStyle w:val="a5"/>
      </w:pPr>
      <w:r>
        <w:t>1. За результатами аналітичного огляду встановлено, що в даний час немає жодного комерційного зразка характерографа, який використовує тривимірну графіку для відображення результатів.</w:t>
      </w:r>
    </w:p>
    <w:p w:rsidR="00E57A16" w:rsidRDefault="00E57A16" w:rsidP="00E57A16">
      <w:pPr>
        <w:pStyle w:val="a5"/>
      </w:pPr>
      <w:r>
        <w:t>2. Розроблена система дозволяє проводити вимірювання вольт-амперних характеристик біполярних транзисторів. Вон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E57A16" w:rsidRDefault="00E57A16" w:rsidP="00E57A16">
      <w:pPr>
        <w:pStyle w:val="a5"/>
      </w:pPr>
      <w:r>
        <w:t>3. Як показав аналіз можливих рішень</w:t>
      </w:r>
      <w:r w:rsidR="000D2622">
        <w:t>,</w:t>
      </w:r>
      <w:r>
        <w:t xml:space="preserve"> найбільш простий і дешевий спосіб організації передачі даних </w:t>
      </w:r>
      <w:r w:rsidRPr="00A76199">
        <w:t>за допомогою шини USB</w:t>
      </w:r>
      <w:r>
        <w:t>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E57A16" w:rsidRDefault="00E57A16" w:rsidP="00E57A16">
      <w:pPr>
        <w:pStyle w:val="a5"/>
      </w:pPr>
      <w:r>
        <w:t>4. Розроблена система має такі основні параметри:</w:t>
      </w:r>
    </w:p>
    <w:p w:rsidR="00E57A16" w:rsidRDefault="00E57A16" w:rsidP="00E57A16">
      <w:pPr>
        <w:pStyle w:val="a0"/>
      </w:pPr>
      <w:r>
        <w:t>Керована напруга від 0 до 50 В з кроком 0,05 В;</w:t>
      </w:r>
    </w:p>
    <w:p w:rsidR="00E57A16" w:rsidRDefault="00E57A16" w:rsidP="00E57A16">
      <w:pPr>
        <w:pStyle w:val="a0"/>
      </w:pPr>
      <w:r>
        <w:t>Керований струм бази від 0 до 10 мА з кроком 40 мкА;</w:t>
      </w:r>
    </w:p>
    <w:p w:rsidR="00E57A16" w:rsidRDefault="00E57A16" w:rsidP="00E57A16">
      <w:pPr>
        <w:pStyle w:val="a0"/>
      </w:pPr>
      <w:r>
        <w:t>Похибка вимірювання струму колектора не перевищує 250 мкА;</w:t>
      </w:r>
    </w:p>
    <w:p w:rsidR="00E57A16" w:rsidRDefault="00E57A16" w:rsidP="00E57A16">
      <w:pPr>
        <w:pStyle w:val="a0"/>
      </w:pPr>
      <w:r>
        <w:t>Максимальна роздільна здатність — 262144 точок.</w:t>
      </w:r>
    </w:p>
    <w:p w:rsidR="00E57A16" w:rsidRDefault="00E57A16" w:rsidP="00E57A16">
      <w:pPr>
        <w:pStyle w:val="a5"/>
      </w:pPr>
      <w:r>
        <w:t>5. Наведені параметри було підтверджено в результаті тестування на моделях транзисторів з відомими характеристиками. Час вимірювання характеристики розміром 12х12 точок складає приблизно 20 секунд.</w:t>
      </w:r>
    </w:p>
    <w:p w:rsidR="00E57A16" w:rsidRDefault="00E57A16" w:rsidP="00E57A16">
      <w:pPr>
        <w:pStyle w:val="a5"/>
      </w:pPr>
    </w:p>
    <w:p w:rsidR="002D1000" w:rsidRDefault="002D1000" w:rsidP="00420958">
      <w:pPr>
        <w:pStyle w:val="1"/>
      </w:pPr>
      <w:bookmarkStart w:id="139" w:name="_Toc453412080"/>
      <w:r>
        <w:lastRenderedPageBreak/>
        <w:t>ПЕРЕЛІК ПОСИЛАНЬ</w:t>
      </w:r>
      <w:bookmarkEnd w:id="139"/>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420958" w:rsidRPr="00E3640D" w:rsidRDefault="00420958" w:rsidP="00420958">
      <w:pPr>
        <w:pStyle w:val="a5"/>
        <w:spacing w:line="276" w:lineRule="auto"/>
        <w:ind w:left="426"/>
      </w:pPr>
    </w:p>
    <w:p w:rsidR="00E3640D" w:rsidRDefault="00E3640D" w:rsidP="00206896">
      <w:pPr>
        <w:pStyle w:val="13"/>
      </w:pPr>
      <w:bookmarkStart w:id="140" w:name="_Toc453412081"/>
      <w:r>
        <w:lastRenderedPageBreak/>
        <w:t>Додаток А Технічне завдання</w:t>
      </w:r>
      <w:bookmarkEnd w:id="140"/>
    </w:p>
    <w:p w:rsidR="00E3640D" w:rsidRPr="00E3640D" w:rsidRDefault="00E3640D" w:rsidP="00206896">
      <w:pPr>
        <w:pStyle w:val="13"/>
      </w:pPr>
      <w:bookmarkStart w:id="141" w:name="_Toc453412082"/>
      <w:r>
        <w:t xml:space="preserve">Додаток Б </w:t>
      </w:r>
      <w:r w:rsidR="00206896">
        <w:t>Схема електрична принципова приладу</w:t>
      </w:r>
      <w:bookmarkEnd w:id="141"/>
    </w:p>
    <w:sectPr w:rsidR="00E3640D" w:rsidRPr="00E3640D"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2FAE" w:rsidRDefault="00262FAE" w:rsidP="00F84245">
      <w:pPr>
        <w:spacing w:after="0" w:line="240" w:lineRule="auto"/>
      </w:pPr>
      <w:r>
        <w:separator/>
      </w:r>
    </w:p>
  </w:endnote>
  <w:endnote w:type="continuationSeparator" w:id="0">
    <w:p w:rsidR="00262FAE" w:rsidRDefault="00262FAE"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2FAE" w:rsidRDefault="00262FAE" w:rsidP="00F84245">
      <w:pPr>
        <w:spacing w:after="0" w:line="240" w:lineRule="auto"/>
      </w:pPr>
      <w:r>
        <w:separator/>
      </w:r>
    </w:p>
  </w:footnote>
  <w:footnote w:type="continuationSeparator" w:id="0">
    <w:p w:rsidR="00262FAE" w:rsidRDefault="00262FAE"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CC375E" w:rsidRDefault="00CC375E">
        <w:pPr>
          <w:pStyle w:val="af5"/>
          <w:jc w:val="right"/>
        </w:pPr>
        <w:fldSimple w:instr=" PAGE   \* MERGEFORMAT ">
          <w:r w:rsidR="00FB6339">
            <w:rPr>
              <w:noProof/>
            </w:rPr>
            <w:t>118</w:t>
          </w:r>
        </w:fldSimple>
      </w:p>
    </w:sdtContent>
  </w:sdt>
  <w:p w:rsidR="00CC375E" w:rsidRDefault="00CC375E">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23B48"/>
    <w:rsid w:val="00030166"/>
    <w:rsid w:val="000344BF"/>
    <w:rsid w:val="00034E35"/>
    <w:rsid w:val="0004080F"/>
    <w:rsid w:val="00044F77"/>
    <w:rsid w:val="000534DA"/>
    <w:rsid w:val="00053E51"/>
    <w:rsid w:val="0006595D"/>
    <w:rsid w:val="00065D31"/>
    <w:rsid w:val="000850AA"/>
    <w:rsid w:val="00087CD2"/>
    <w:rsid w:val="0009156B"/>
    <w:rsid w:val="00095367"/>
    <w:rsid w:val="000A4697"/>
    <w:rsid w:val="000A5052"/>
    <w:rsid w:val="000B5E63"/>
    <w:rsid w:val="000B7D58"/>
    <w:rsid w:val="000C37F9"/>
    <w:rsid w:val="000C4B4E"/>
    <w:rsid w:val="000C58E8"/>
    <w:rsid w:val="000C7F2A"/>
    <w:rsid w:val="000D21D1"/>
    <w:rsid w:val="000D2622"/>
    <w:rsid w:val="000D43C8"/>
    <w:rsid w:val="000E0940"/>
    <w:rsid w:val="000E67D4"/>
    <w:rsid w:val="000F25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0B44"/>
    <w:rsid w:val="00173F96"/>
    <w:rsid w:val="00175ED8"/>
    <w:rsid w:val="00176CA5"/>
    <w:rsid w:val="00177F9D"/>
    <w:rsid w:val="00183A2E"/>
    <w:rsid w:val="00185B20"/>
    <w:rsid w:val="001921A8"/>
    <w:rsid w:val="00197587"/>
    <w:rsid w:val="0019758E"/>
    <w:rsid w:val="001A5D2F"/>
    <w:rsid w:val="001B3A4A"/>
    <w:rsid w:val="001B4252"/>
    <w:rsid w:val="001C3C35"/>
    <w:rsid w:val="001C46BB"/>
    <w:rsid w:val="001C4B1B"/>
    <w:rsid w:val="001C6E3E"/>
    <w:rsid w:val="001D15B8"/>
    <w:rsid w:val="001E4774"/>
    <w:rsid w:val="001E7661"/>
    <w:rsid w:val="001F0191"/>
    <w:rsid w:val="001F4543"/>
    <w:rsid w:val="001F797C"/>
    <w:rsid w:val="00200AE7"/>
    <w:rsid w:val="00202624"/>
    <w:rsid w:val="00206195"/>
    <w:rsid w:val="00206896"/>
    <w:rsid w:val="00207CFE"/>
    <w:rsid w:val="00215352"/>
    <w:rsid w:val="00215BA3"/>
    <w:rsid w:val="00220D04"/>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2FAE"/>
    <w:rsid w:val="00265F51"/>
    <w:rsid w:val="00266C93"/>
    <w:rsid w:val="002770B3"/>
    <w:rsid w:val="002840CD"/>
    <w:rsid w:val="00292CDC"/>
    <w:rsid w:val="00295540"/>
    <w:rsid w:val="002A7AA1"/>
    <w:rsid w:val="002B0235"/>
    <w:rsid w:val="002B02A2"/>
    <w:rsid w:val="002B6CD5"/>
    <w:rsid w:val="002C32BE"/>
    <w:rsid w:val="002C5725"/>
    <w:rsid w:val="002D1000"/>
    <w:rsid w:val="002D1463"/>
    <w:rsid w:val="002D430C"/>
    <w:rsid w:val="002E4EE5"/>
    <w:rsid w:val="002F521A"/>
    <w:rsid w:val="002F5C1C"/>
    <w:rsid w:val="00300ADE"/>
    <w:rsid w:val="003016E1"/>
    <w:rsid w:val="00306E0A"/>
    <w:rsid w:val="00312744"/>
    <w:rsid w:val="00314ABF"/>
    <w:rsid w:val="00336940"/>
    <w:rsid w:val="003429BC"/>
    <w:rsid w:val="00342C9C"/>
    <w:rsid w:val="003430EA"/>
    <w:rsid w:val="00347C77"/>
    <w:rsid w:val="003547E4"/>
    <w:rsid w:val="003555EF"/>
    <w:rsid w:val="003578AC"/>
    <w:rsid w:val="00361C28"/>
    <w:rsid w:val="00365A82"/>
    <w:rsid w:val="0037282A"/>
    <w:rsid w:val="00372A30"/>
    <w:rsid w:val="003762C4"/>
    <w:rsid w:val="003766DA"/>
    <w:rsid w:val="00376F47"/>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D7919"/>
    <w:rsid w:val="004E1806"/>
    <w:rsid w:val="004E33A0"/>
    <w:rsid w:val="004F1A4A"/>
    <w:rsid w:val="00515237"/>
    <w:rsid w:val="00515398"/>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3B53"/>
    <w:rsid w:val="005B58FB"/>
    <w:rsid w:val="005B61C9"/>
    <w:rsid w:val="005B7F00"/>
    <w:rsid w:val="005C2D66"/>
    <w:rsid w:val="005C7E0A"/>
    <w:rsid w:val="005E0EBF"/>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24E36"/>
    <w:rsid w:val="00634F61"/>
    <w:rsid w:val="0064025C"/>
    <w:rsid w:val="00640BC3"/>
    <w:rsid w:val="006424E7"/>
    <w:rsid w:val="00644F98"/>
    <w:rsid w:val="00645279"/>
    <w:rsid w:val="00646AA8"/>
    <w:rsid w:val="00647150"/>
    <w:rsid w:val="00652695"/>
    <w:rsid w:val="00652A2D"/>
    <w:rsid w:val="0065368E"/>
    <w:rsid w:val="006569EE"/>
    <w:rsid w:val="0065757A"/>
    <w:rsid w:val="006637C0"/>
    <w:rsid w:val="006719C8"/>
    <w:rsid w:val="006804D4"/>
    <w:rsid w:val="00680B9F"/>
    <w:rsid w:val="00684048"/>
    <w:rsid w:val="006928B1"/>
    <w:rsid w:val="006A05F3"/>
    <w:rsid w:val="006A2F54"/>
    <w:rsid w:val="006A3A57"/>
    <w:rsid w:val="006A67C4"/>
    <w:rsid w:val="006A6863"/>
    <w:rsid w:val="006C46D1"/>
    <w:rsid w:val="006C5CF5"/>
    <w:rsid w:val="006D1547"/>
    <w:rsid w:val="006D695F"/>
    <w:rsid w:val="006D6B0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7F68F8"/>
    <w:rsid w:val="0080550E"/>
    <w:rsid w:val="00806C1A"/>
    <w:rsid w:val="008158A3"/>
    <w:rsid w:val="0081622C"/>
    <w:rsid w:val="00816C78"/>
    <w:rsid w:val="008241A3"/>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46AA"/>
    <w:rsid w:val="008A58A3"/>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019E5"/>
    <w:rsid w:val="009146A7"/>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3B7C"/>
    <w:rsid w:val="009966B5"/>
    <w:rsid w:val="009A1DA6"/>
    <w:rsid w:val="009A3501"/>
    <w:rsid w:val="009A3895"/>
    <w:rsid w:val="009A5CA8"/>
    <w:rsid w:val="009A752F"/>
    <w:rsid w:val="009B1034"/>
    <w:rsid w:val="009B49FE"/>
    <w:rsid w:val="009C46C8"/>
    <w:rsid w:val="009D0F78"/>
    <w:rsid w:val="009E1C21"/>
    <w:rsid w:val="009E4A0C"/>
    <w:rsid w:val="009E74EC"/>
    <w:rsid w:val="00A1739F"/>
    <w:rsid w:val="00A23F1C"/>
    <w:rsid w:val="00A273FC"/>
    <w:rsid w:val="00A31260"/>
    <w:rsid w:val="00A46AFE"/>
    <w:rsid w:val="00A5778A"/>
    <w:rsid w:val="00A655CB"/>
    <w:rsid w:val="00A65C8E"/>
    <w:rsid w:val="00A70DE4"/>
    <w:rsid w:val="00A71E2E"/>
    <w:rsid w:val="00A73D94"/>
    <w:rsid w:val="00A8168D"/>
    <w:rsid w:val="00A946FF"/>
    <w:rsid w:val="00AA184F"/>
    <w:rsid w:val="00AA44A0"/>
    <w:rsid w:val="00AB659B"/>
    <w:rsid w:val="00AB7342"/>
    <w:rsid w:val="00AC6F13"/>
    <w:rsid w:val="00AD0784"/>
    <w:rsid w:val="00AD5BC1"/>
    <w:rsid w:val="00AD6F81"/>
    <w:rsid w:val="00AE6073"/>
    <w:rsid w:val="00AF69D8"/>
    <w:rsid w:val="00B03724"/>
    <w:rsid w:val="00B03A39"/>
    <w:rsid w:val="00B046E6"/>
    <w:rsid w:val="00B06737"/>
    <w:rsid w:val="00B17635"/>
    <w:rsid w:val="00B17C9F"/>
    <w:rsid w:val="00B270F3"/>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A501E"/>
    <w:rsid w:val="00BB4ED8"/>
    <w:rsid w:val="00BC3EF2"/>
    <w:rsid w:val="00BE1211"/>
    <w:rsid w:val="00BE3629"/>
    <w:rsid w:val="00BF1640"/>
    <w:rsid w:val="00C0263B"/>
    <w:rsid w:val="00C07F68"/>
    <w:rsid w:val="00C153D7"/>
    <w:rsid w:val="00C16667"/>
    <w:rsid w:val="00C17E5F"/>
    <w:rsid w:val="00C26705"/>
    <w:rsid w:val="00C31258"/>
    <w:rsid w:val="00C3378F"/>
    <w:rsid w:val="00C446BF"/>
    <w:rsid w:val="00C50BF2"/>
    <w:rsid w:val="00C51DCD"/>
    <w:rsid w:val="00C5514D"/>
    <w:rsid w:val="00C56C69"/>
    <w:rsid w:val="00C6262B"/>
    <w:rsid w:val="00C635D5"/>
    <w:rsid w:val="00C71553"/>
    <w:rsid w:val="00C7285A"/>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375E"/>
    <w:rsid w:val="00CC4A0D"/>
    <w:rsid w:val="00CD16DD"/>
    <w:rsid w:val="00CD5FA3"/>
    <w:rsid w:val="00CE012D"/>
    <w:rsid w:val="00CE5ACC"/>
    <w:rsid w:val="00CF130E"/>
    <w:rsid w:val="00CF21E4"/>
    <w:rsid w:val="00CF322C"/>
    <w:rsid w:val="00D0129F"/>
    <w:rsid w:val="00D019CC"/>
    <w:rsid w:val="00D04802"/>
    <w:rsid w:val="00D059D2"/>
    <w:rsid w:val="00D102EB"/>
    <w:rsid w:val="00D1496A"/>
    <w:rsid w:val="00D30867"/>
    <w:rsid w:val="00D34370"/>
    <w:rsid w:val="00D34BED"/>
    <w:rsid w:val="00D35B0A"/>
    <w:rsid w:val="00D4113B"/>
    <w:rsid w:val="00D47003"/>
    <w:rsid w:val="00D622C6"/>
    <w:rsid w:val="00D63607"/>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C6184"/>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47DAE"/>
    <w:rsid w:val="00E47F93"/>
    <w:rsid w:val="00E52336"/>
    <w:rsid w:val="00E53509"/>
    <w:rsid w:val="00E54A98"/>
    <w:rsid w:val="00E57A16"/>
    <w:rsid w:val="00E57C6A"/>
    <w:rsid w:val="00E62E25"/>
    <w:rsid w:val="00E77E8E"/>
    <w:rsid w:val="00E9235E"/>
    <w:rsid w:val="00EA2395"/>
    <w:rsid w:val="00EA3A9A"/>
    <w:rsid w:val="00EA5339"/>
    <w:rsid w:val="00EB659E"/>
    <w:rsid w:val="00ED5D2F"/>
    <w:rsid w:val="00EE244F"/>
    <w:rsid w:val="00EF054F"/>
    <w:rsid w:val="00F01A7B"/>
    <w:rsid w:val="00F2197E"/>
    <w:rsid w:val="00F244C4"/>
    <w:rsid w:val="00F332CA"/>
    <w:rsid w:val="00F336A7"/>
    <w:rsid w:val="00F35138"/>
    <w:rsid w:val="00F450C9"/>
    <w:rsid w:val="00F46BA3"/>
    <w:rsid w:val="00F53419"/>
    <w:rsid w:val="00F62E7E"/>
    <w:rsid w:val="00F70947"/>
    <w:rsid w:val="00F732A9"/>
    <w:rsid w:val="00F7427D"/>
    <w:rsid w:val="00F75CCE"/>
    <w:rsid w:val="00F84245"/>
    <w:rsid w:val="00F8524C"/>
    <w:rsid w:val="00F871C9"/>
    <w:rsid w:val="00F87CA0"/>
    <w:rsid w:val="00F91581"/>
    <w:rsid w:val="00FB6339"/>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rFonts w:ascii="Arial" w:eastAsia="Times New Roman" w:hAnsi="Arial" w:cs="Arial"/>
      <w:b/>
      <w:bCs/>
      <w:kern w:val="32"/>
      <w:sz w:val="32"/>
      <w:szCs w:val="32"/>
      <w:lang w:val="uk-UA" w:eastAsia="ru-RU"/>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205" Type="http://schemas.microsoft.com/office/2007/relationships/stylesWithEffects" Target="stylesWithEffects.xml"/><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 Id="rId196" Type="http://schemas.openxmlformats.org/officeDocument/2006/relationships/image" Target="media/image116.wmf"/><Relationship Id="rId200"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C13AE10B-2CE8-4F7D-A34C-A3A12148B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7</TotalTime>
  <Pages>123</Pages>
  <Words>26500</Words>
  <Characters>151050</Characters>
  <Application>Microsoft Office Word</Application>
  <DocSecurity>0</DocSecurity>
  <Lines>1258</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415</cp:revision>
  <cp:lastPrinted>2016-06-15T13:06:00Z</cp:lastPrinted>
  <dcterms:created xsi:type="dcterms:W3CDTF">2016-04-20T16:16:00Z</dcterms:created>
  <dcterms:modified xsi:type="dcterms:W3CDTF">2016-06-15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